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30"/>
  </p:notesMasterIdLst>
  <p:sldIdLst>
    <p:sldId id="298" r:id="rId2"/>
    <p:sldId id="402" r:id="rId3"/>
    <p:sldId id="262" r:id="rId4"/>
    <p:sldId id="256" r:id="rId5"/>
    <p:sldId id="270" r:id="rId6"/>
    <p:sldId id="272" r:id="rId7"/>
    <p:sldId id="273" r:id="rId8"/>
    <p:sldId id="274" r:id="rId9"/>
    <p:sldId id="427" r:id="rId10"/>
    <p:sldId id="404" r:id="rId11"/>
    <p:sldId id="424" r:id="rId12"/>
    <p:sldId id="359" r:id="rId13"/>
    <p:sldId id="419" r:id="rId14"/>
    <p:sldId id="303" r:id="rId15"/>
    <p:sldId id="409" r:id="rId16"/>
    <p:sldId id="421" r:id="rId17"/>
    <p:sldId id="289" r:id="rId18"/>
    <p:sldId id="297" r:id="rId19"/>
    <p:sldId id="305" r:id="rId20"/>
    <p:sldId id="296" r:id="rId21"/>
    <p:sldId id="423" r:id="rId22"/>
    <p:sldId id="416" r:id="rId23"/>
    <p:sldId id="291" r:id="rId24"/>
    <p:sldId id="425" r:id="rId25"/>
    <p:sldId id="418" r:id="rId26"/>
    <p:sldId id="422" r:id="rId27"/>
    <p:sldId id="417" r:id="rId28"/>
    <p:sldId id="426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78" d="100"/>
          <a:sy n="78" d="100"/>
        </p:scale>
        <p:origin x="374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6F41D-75EB-4085-B63C-A743FD5D2E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E7C8A2-7BEA-4482-8933-0897A83E79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5373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E7C8A2-7BEA-4482-8933-0897A83E794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544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D9FD3C-7143-47EC-A310-C67DBB739AD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CC3B03D-9975-4D0D-92C1-117D5D8051F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8753E65-1739-4233-A8FD-AB8FC7D1556B}" type="datetimeFigureOut">
              <a:rPr lang="en-US" smtClean="0"/>
              <a:pPr/>
              <a:t>12/18/202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9DC3C49-7019-4EA0-89CE-41D54A030098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gif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6.png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11" Type="http://schemas.openxmlformats.org/officeDocument/2006/relationships/image" Target="../media/image62.png"/><Relationship Id="rId5" Type="http://schemas.openxmlformats.org/officeDocument/2006/relationships/image" Target="../media/image58.emf"/><Relationship Id="rId10" Type="http://schemas.openxmlformats.org/officeDocument/2006/relationships/image" Target="../media/image61.png"/><Relationship Id="rId4" Type="http://schemas.openxmlformats.org/officeDocument/2006/relationships/image" Target="../media/image57.svg"/><Relationship Id="rId9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73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png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3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0.png"/><Relationship Id="rId18" Type="http://schemas.openxmlformats.org/officeDocument/2006/relationships/image" Target="../media/image23.png"/><Relationship Id="rId3" Type="http://schemas.openxmlformats.org/officeDocument/2006/relationships/slideLayout" Target="../slideLayouts/slideLayout1.xml"/><Relationship Id="rId7" Type="http://schemas.microsoft.com/office/2007/relationships/hdphoto" Target="../media/hdphoto2.wdp"/><Relationship Id="rId12" Type="http://schemas.openxmlformats.org/officeDocument/2006/relationships/image" Target="../media/image19.png"/><Relationship Id="rId17" Type="http://schemas.openxmlformats.org/officeDocument/2006/relationships/image" Target="../media/image22.png"/><Relationship Id="rId2" Type="http://schemas.openxmlformats.org/officeDocument/2006/relationships/audio" Target="../media/media1.mp3"/><Relationship Id="rId16" Type="http://schemas.openxmlformats.org/officeDocument/2006/relationships/image" Target="../media/image21.png"/><Relationship Id="rId1" Type="http://schemas.microsoft.com/office/2007/relationships/media" Target="../media/media1.mp3"/><Relationship Id="rId6" Type="http://schemas.openxmlformats.org/officeDocument/2006/relationships/image" Target="../media/image16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openxmlformats.org/officeDocument/2006/relationships/slide" Target="slide4.xml"/><Relationship Id="rId10" Type="http://schemas.openxmlformats.org/officeDocument/2006/relationships/image" Target="../media/image18.png"/><Relationship Id="rId19" Type="http://schemas.openxmlformats.org/officeDocument/2006/relationships/image" Target="../media/image24.png"/><Relationship Id="rId4" Type="http://schemas.openxmlformats.org/officeDocument/2006/relationships/image" Target="../media/image15.png"/><Relationship Id="rId9" Type="http://schemas.microsoft.com/office/2007/relationships/hdphoto" Target="../media/hdphoto3.wdp"/><Relationship Id="rId14" Type="http://schemas.microsoft.com/office/2007/relationships/hdphoto" Target="../media/hdphoto5.wdp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27.png"/><Relationship Id="rId18" Type="http://schemas.openxmlformats.org/officeDocument/2006/relationships/image" Target="../media/image29.gif"/><Relationship Id="rId26" Type="http://schemas.openxmlformats.org/officeDocument/2006/relationships/image" Target="../media/image33.png"/><Relationship Id="rId3" Type="http://schemas.microsoft.com/office/2007/relationships/hdphoto" Target="../media/hdphoto1.wdp"/><Relationship Id="rId21" Type="http://schemas.openxmlformats.org/officeDocument/2006/relationships/image" Target="../media/image30.png"/><Relationship Id="rId7" Type="http://schemas.openxmlformats.org/officeDocument/2006/relationships/image" Target="../media/image25.png"/><Relationship Id="rId12" Type="http://schemas.openxmlformats.org/officeDocument/2006/relationships/slide" Target="slide7.xml"/><Relationship Id="rId17" Type="http://schemas.microsoft.com/office/2007/relationships/hdphoto" Target="../media/hdphoto9.wdp"/><Relationship Id="rId25" Type="http://schemas.openxmlformats.org/officeDocument/2006/relationships/slide" Target="slide10.xml"/><Relationship Id="rId2" Type="http://schemas.openxmlformats.org/officeDocument/2006/relationships/image" Target="../media/image15.png"/><Relationship Id="rId16" Type="http://schemas.openxmlformats.org/officeDocument/2006/relationships/image" Target="../media/image28.png"/><Relationship Id="rId20" Type="http://schemas.microsoft.com/office/2007/relationships/hdphoto" Target="../media/hdphoto3.wdp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microsoft.com/office/2007/relationships/hdphoto" Target="../media/hdphoto7.wdp"/><Relationship Id="rId24" Type="http://schemas.openxmlformats.org/officeDocument/2006/relationships/image" Target="../media/image32.png"/><Relationship Id="rId5" Type="http://schemas.microsoft.com/office/2007/relationships/hdphoto" Target="../media/hdphoto2.wdp"/><Relationship Id="rId15" Type="http://schemas.openxmlformats.org/officeDocument/2006/relationships/slide" Target="slide8.xml"/><Relationship Id="rId23" Type="http://schemas.openxmlformats.org/officeDocument/2006/relationships/image" Target="../media/image22.png"/><Relationship Id="rId10" Type="http://schemas.openxmlformats.org/officeDocument/2006/relationships/image" Target="../media/image26.png"/><Relationship Id="rId19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slide" Target="slide6.xml"/><Relationship Id="rId14" Type="http://schemas.microsoft.com/office/2007/relationships/hdphoto" Target="../media/hdphoto8.wdp"/><Relationship Id="rId22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38.w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0.wmf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7" Type="http://schemas.openxmlformats.org/officeDocument/2006/relationships/slide" Target="slide4.xml"/><Relationship Id="rId12" Type="http://schemas.openxmlformats.org/officeDocument/2006/relationships/image" Target="../media/image43.wmf"/><Relationship Id="rId2" Type="http://schemas.openxmlformats.org/officeDocument/2006/relationships/audio" Target="../media/audio1.wav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2.w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4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895147" y="1828553"/>
            <a:ext cx="7652005" cy="3606815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158989" y="2763087"/>
            <a:ext cx="9710400" cy="2199476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" sz="5333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9011135" y="1325037"/>
            <a:ext cx="2550365" cy="1346908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928630" y="1360707"/>
            <a:ext cx="1761121" cy="1639676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2611567" y="2183465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877667" y="2038332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965476" y="4351954"/>
            <a:ext cx="2349776" cy="1872932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422" name="Google Shape;422;p20"/>
          <p:cNvGrpSpPr/>
          <p:nvPr/>
        </p:nvGrpSpPr>
        <p:grpSpPr>
          <a:xfrm>
            <a:off x="10279817" y="4331295"/>
            <a:ext cx="661837" cy="845623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943133" y="-22467"/>
            <a:ext cx="184400" cy="6880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1" name="Google Shape;431;p20"/>
          <p:cNvSpPr/>
          <p:nvPr/>
        </p:nvSpPr>
        <p:spPr>
          <a:xfrm>
            <a:off x="1127133" y="-22467"/>
            <a:ext cx="184400" cy="688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2" name="Google Shape;432;p20"/>
          <p:cNvSpPr/>
          <p:nvPr/>
        </p:nvSpPr>
        <p:spPr>
          <a:xfrm>
            <a:off x="1302824" y="-22467"/>
            <a:ext cx="184400" cy="68804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3" name="Google Shape;433;p20"/>
          <p:cNvSpPr/>
          <p:nvPr/>
        </p:nvSpPr>
        <p:spPr>
          <a:xfrm>
            <a:off x="-12000" y="-22033"/>
            <a:ext cx="943600" cy="68808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4" name="Google Shape;434;p20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5" name="Google Shape;435;p20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6" name="Google Shape;436;p20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7" name="Google Shape;437;p20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8" name="Google Shape;438;p20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39" name="Google Shape;439;p20"/>
          <p:cNvSpPr/>
          <p:nvPr/>
        </p:nvSpPr>
        <p:spPr>
          <a:xfrm rot="281146">
            <a:off x="5034463" y="1341544"/>
            <a:ext cx="2989900" cy="1048755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440" name="Google Shape;440;p20"/>
          <p:cNvGrpSpPr/>
          <p:nvPr/>
        </p:nvGrpSpPr>
        <p:grpSpPr>
          <a:xfrm>
            <a:off x="9658417" y="5743266"/>
            <a:ext cx="978267" cy="949933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ọc sinh vùng đầu nguồn lũ: Gian nan đường đi học của học sinh vùng lũ An  Giang | VTV.VN">
            <a:extLst>
              <a:ext uri="{FF2B5EF4-FFF2-40B4-BE49-F238E27FC236}">
                <a16:creationId xmlns:a16="http://schemas.microsoft.com/office/drawing/2014/main" id="{AE2BE7BC-C4DF-1675-FB45-D06ED7F15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1" y="0"/>
            <a:ext cx="4246880" cy="298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ọc sinh các vùng lũ tỉnh Thừa Thiên Huế được nghỉ học ngày 9/10 | Báo Dân  trí">
            <a:extLst>
              <a:ext uri="{FF2B5EF4-FFF2-40B4-BE49-F238E27FC236}">
                <a16:creationId xmlns:a16="http://schemas.microsoft.com/office/drawing/2014/main" id="{74C15924-8432-5031-FD30-522A5F4D9F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46"/>
          <a:stretch/>
        </p:blipFill>
        <p:spPr bwMode="auto">
          <a:xfrm>
            <a:off x="8223173" y="0"/>
            <a:ext cx="3968827" cy="298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Miễn thu học phí đối với học sinh vùng lũ tỉnh Bình Định | Báo Dân trí">
            <a:extLst>
              <a:ext uri="{FF2B5EF4-FFF2-40B4-BE49-F238E27FC236}">
                <a16:creationId xmlns:a16="http://schemas.microsoft.com/office/drawing/2014/main" id="{3F22A2D5-BEFD-6E77-B3F6-051992B40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392" y="0"/>
            <a:ext cx="3868694" cy="298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Lai Châu: Đi lại khó khăn, nhiều học sinh chưa thể đến trường | Giáo dục |  Vietnam+ (VietnamPlus)">
            <a:extLst>
              <a:ext uri="{FF2B5EF4-FFF2-40B4-BE49-F238E27FC236}">
                <a16:creationId xmlns:a16="http://schemas.microsoft.com/office/drawing/2014/main" id="{5F6E14AE-52AC-9DDC-6185-2D6A4C61E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23" y="3237914"/>
            <a:ext cx="5259457" cy="3387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2" name="Picture 12" descr="Thủ tướng đề nghị bảo đảm an toàn cho học sinh vùng mưa lũ miền Trung |  Thời báo Tài chính Việt Nam">
            <a:extLst>
              <a:ext uri="{FF2B5EF4-FFF2-40B4-BE49-F238E27FC236}">
                <a16:creationId xmlns:a16="http://schemas.microsoft.com/office/drawing/2014/main" id="{9D48BF2A-7A6E-F29C-897A-C82E151EE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738" y="3234788"/>
            <a:ext cx="5068821" cy="3375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775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F929874B-B177-74CD-F90F-3C6006194C1D}"/>
              </a:ext>
            </a:extLst>
          </p:cNvPr>
          <p:cNvGrpSpPr/>
          <p:nvPr/>
        </p:nvGrpSpPr>
        <p:grpSpPr>
          <a:xfrm>
            <a:off x="-66127" y="0"/>
            <a:ext cx="10961762" cy="6858000"/>
            <a:chOff x="-66127" y="0"/>
            <a:chExt cx="10961762" cy="6858000"/>
          </a:xfrm>
        </p:grpSpPr>
        <p:pic>
          <p:nvPicPr>
            <p:cNvPr id="30" name="Picture 2" descr="C:\Users\ADMIN\Desktop\Tai nguyen thiet ke tro choi\Bảng gỗ\Picture1 (2).png">
              <a:hlinkClick r:id="" action="ppaction://hlinkshowjump?jump=nextslide"/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4505" y="5716441"/>
              <a:ext cx="1541130" cy="655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FABF2C5-CF77-F952-1A8C-E9F61CAC02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5820"/>
            <a:stretch/>
          </p:blipFill>
          <p:spPr>
            <a:xfrm>
              <a:off x="-66127" y="0"/>
              <a:ext cx="1779180" cy="685800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6598B4B-96FB-A789-4B73-2656D84CCC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468" r="20737" b="85497"/>
            <a:stretch/>
          </p:blipFill>
          <p:spPr>
            <a:xfrm>
              <a:off x="1713053" y="0"/>
              <a:ext cx="2331755" cy="99461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21E99F9-3A23-68A9-5D6A-C38731C994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468" r="20737" b="85497"/>
            <a:stretch/>
          </p:blipFill>
          <p:spPr>
            <a:xfrm flipH="1">
              <a:off x="4044808" y="0"/>
              <a:ext cx="2331755" cy="994617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6AE4BE8-4837-10B0-1507-9612AEBF31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468" r="20737" b="85497"/>
            <a:stretch/>
          </p:blipFill>
          <p:spPr>
            <a:xfrm>
              <a:off x="6377960" y="0"/>
              <a:ext cx="2400051" cy="994617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7B71279-3974-C7F3-FDED-C4B49C8CF4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 flipH="1">
              <a:off x="1713053" y="5728633"/>
              <a:ext cx="577154" cy="1118377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8512844-D430-9297-5B61-23D69929AB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>
              <a:off x="2276247" y="5728633"/>
              <a:ext cx="577154" cy="1118377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F71B6FD-D92B-FC64-EADE-74567488F5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 flipH="1">
              <a:off x="2839441" y="5728633"/>
              <a:ext cx="577154" cy="1118377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554CAF2-F4F4-5F51-9EB4-BF5601B809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>
              <a:off x="3402635" y="5728633"/>
              <a:ext cx="577154" cy="1118377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D3C69597-A5C8-7DBF-0636-439C610082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 flipH="1">
              <a:off x="3965829" y="5728633"/>
              <a:ext cx="577154" cy="11183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2F20034-E489-59C6-767B-840023B0B8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>
              <a:off x="4529023" y="5728633"/>
              <a:ext cx="577154" cy="1118377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15354B1-49D6-E701-2CD5-08CE2E5DD1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 flipH="1">
              <a:off x="5092217" y="5728633"/>
              <a:ext cx="577154" cy="1118377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8E08519-686C-F48D-5A60-0519B01ED7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>
              <a:off x="5655411" y="5728633"/>
              <a:ext cx="577154" cy="1118377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08AA46A2-1D65-7143-4EF8-370D3566A6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 flipH="1">
              <a:off x="6218605" y="5728633"/>
              <a:ext cx="577154" cy="1118377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5C9C06C-BA2F-7AC8-3903-312073E79A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>
              <a:off x="6781799" y="5728633"/>
              <a:ext cx="577154" cy="1118377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53866142-A299-1941-E991-28BA3F6B35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 flipH="1">
              <a:off x="7344993" y="5728633"/>
              <a:ext cx="577154" cy="1118377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C2791B9-B8B1-578C-9856-2F80AAF512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56" t="83544" r="66156" b="148"/>
            <a:stretch/>
          </p:blipFill>
          <p:spPr>
            <a:xfrm>
              <a:off x="7908187" y="5728633"/>
              <a:ext cx="869824" cy="1118377"/>
            </a:xfrm>
            <a:prstGeom prst="rect">
              <a:avLst/>
            </a:prstGeom>
          </p:spPr>
        </p:pic>
      </p:grpSp>
      <p:sp>
        <p:nvSpPr>
          <p:cNvPr id="26" name="Content Placeholder 2"/>
          <p:cNvSpPr txBox="1">
            <a:spLocks/>
          </p:cNvSpPr>
          <p:nvPr/>
        </p:nvSpPr>
        <p:spPr>
          <a:xfrm>
            <a:off x="888440" y="891131"/>
            <a:ext cx="10515600" cy="20496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ặ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2; -1)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x + y = 3  (1) 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 – 2y = 4  (2) 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ó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ằ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ặ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2; -1)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                                                         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7524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5932237"/>
              </p:ext>
            </p:extLst>
          </p:nvPr>
        </p:nvGraphicFramePr>
        <p:xfrm>
          <a:off x="2450269" y="3086071"/>
          <a:ext cx="29305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57200" progId="Equation.DSMT4">
                  <p:embed/>
                </p:oleObj>
              </mc:Choice>
              <mc:Fallback>
                <p:oleObj name="Equation" r:id="rId4" imgW="1282680" imgH="457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269" y="3086071"/>
                        <a:ext cx="2930525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le 1"/>
          <p:cNvSpPr txBox="1">
            <a:spLocks/>
          </p:cNvSpPr>
          <p:nvPr/>
        </p:nvSpPr>
        <p:spPr>
          <a:xfrm>
            <a:off x="5173782" y="2943088"/>
            <a:ext cx="6183087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ệ hai phương trình bậc nhất hai ẩn</a:t>
            </a:r>
            <a:b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724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8E525B0-4559-428F-8E8E-9548D7F8A1DE}"/>
              </a:ext>
            </a:extLst>
          </p:cNvPr>
          <p:cNvCxnSpPr/>
          <p:nvPr/>
        </p:nvCxnSpPr>
        <p:spPr>
          <a:xfrm flipH="1" flipV="1">
            <a:off x="1565485" y="2489813"/>
            <a:ext cx="1011936" cy="1424452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B8568E9C-084F-4FAE-890B-93744EE47B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9805245">
            <a:off x="2200043" y="1858434"/>
            <a:ext cx="1927485" cy="1927664"/>
          </a:xfrm>
          <a:prstGeom prst="rect">
            <a:avLst/>
          </a:prstGeom>
        </p:spPr>
      </p:pic>
      <p:pic>
        <p:nvPicPr>
          <p:cNvPr id="6" name="Picture 11">
            <a:extLst>
              <a:ext uri="{FF2B5EF4-FFF2-40B4-BE49-F238E27FC236}">
                <a16:creationId xmlns:a16="http://schemas.microsoft.com/office/drawing/2014/main" id="{769AD3F4-5239-4096-B43C-5E4299B8ACE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20557" y="4623006"/>
            <a:ext cx="4320122" cy="9689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C1E5AC1-B1C9-468E-88E2-3D2A3641BBEF}"/>
              </a:ext>
            </a:extLst>
          </p:cNvPr>
          <p:cNvSpPr txBox="1"/>
          <p:nvPr/>
        </p:nvSpPr>
        <p:spPr>
          <a:xfrm>
            <a:off x="2106046" y="4830842"/>
            <a:ext cx="2449804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.4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45D3AE1-A03B-4049-A2CB-3AD16E2051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7423" y="3816055"/>
            <a:ext cx="2658285" cy="1964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30895D-F1EB-4C0C-952B-641C8F3E2B57}"/>
              </a:ext>
            </a:extLst>
          </p:cNvPr>
          <p:cNvSpPr txBox="1"/>
          <p:nvPr/>
        </p:nvSpPr>
        <p:spPr>
          <a:xfrm>
            <a:off x="4544228" y="3457092"/>
            <a:ext cx="57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44E695-D338-4544-ACD5-396A80145D1B}"/>
              </a:ext>
            </a:extLst>
          </p:cNvPr>
          <p:cNvSpPr txBox="1"/>
          <p:nvPr/>
        </p:nvSpPr>
        <p:spPr>
          <a:xfrm>
            <a:off x="3590318" y="1949004"/>
            <a:ext cx="57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042CC6C-4C2D-4BAE-BC7F-13C862AC3322}"/>
              </a:ext>
            </a:extLst>
          </p:cNvPr>
          <p:cNvSpPr txBox="1"/>
          <p:nvPr/>
        </p:nvSpPr>
        <p:spPr>
          <a:xfrm>
            <a:off x="2284900" y="3958222"/>
            <a:ext cx="57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D2E552-F8ED-40F6-A2D3-DDBCE68C8F0B}"/>
              </a:ext>
            </a:extLst>
          </p:cNvPr>
          <p:cNvSpPr txBox="1"/>
          <p:nvPr/>
        </p:nvSpPr>
        <p:spPr>
          <a:xfrm>
            <a:off x="1279735" y="2489813"/>
            <a:ext cx="57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3BC4BFD-7104-44B4-8211-F393BC146F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009210">
            <a:off x="2474014" y="3450764"/>
            <a:ext cx="491261" cy="9259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46544F-2942-4950-9A77-54EAF326F0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0292008">
            <a:off x="2109020" y="3498373"/>
            <a:ext cx="839997" cy="47963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4A86775-39EF-4644-9A10-7F90437EB9FD}"/>
              </a:ext>
            </a:extLst>
          </p:cNvPr>
          <p:cNvSpPr txBox="1"/>
          <p:nvPr/>
        </p:nvSpPr>
        <p:spPr>
          <a:xfrm>
            <a:off x="2846848" y="3383718"/>
            <a:ext cx="54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A808670-BB2F-468E-B026-A2835045E66A}"/>
              </a:ext>
            </a:extLst>
          </p:cNvPr>
          <p:cNvSpPr txBox="1"/>
          <p:nvPr/>
        </p:nvSpPr>
        <p:spPr>
          <a:xfrm>
            <a:off x="2297708" y="3054011"/>
            <a:ext cx="54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6E423EF-5175-4514-9BDC-F6528C0CE9C8}"/>
              </a:ext>
            </a:extLst>
          </p:cNvPr>
          <p:cNvGrpSpPr/>
          <p:nvPr/>
        </p:nvGrpSpPr>
        <p:grpSpPr>
          <a:xfrm>
            <a:off x="0" y="161913"/>
            <a:ext cx="11979797" cy="1249724"/>
            <a:chOff x="0" y="161913"/>
            <a:chExt cx="11979797" cy="1249724"/>
          </a:xfrm>
        </p:grpSpPr>
        <p:sp>
          <p:nvSpPr>
            <p:cNvPr id="18" name="Freeform 3">
              <a:extLst>
                <a:ext uri="{FF2B5EF4-FFF2-40B4-BE49-F238E27FC236}">
                  <a16:creationId xmlns:a16="http://schemas.microsoft.com/office/drawing/2014/main" id="{7F1250A3-B9A9-4C00-8B56-CAD7E995E3E4}"/>
                </a:ext>
              </a:extLst>
            </p:cNvPr>
            <p:cNvSpPr/>
            <p:nvPr/>
          </p:nvSpPr>
          <p:spPr>
            <a:xfrm>
              <a:off x="0" y="161913"/>
              <a:ext cx="11979797" cy="1249724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solidFill>
              <a:srgbClr val="CCFF99"/>
            </a:solidFill>
          </p:spPr>
          <p:txBody>
            <a:bodyPr/>
            <a:lstStyle/>
            <a:p>
              <a:pPr algn="ctr">
                <a:lnSpc>
                  <a:spcPct val="135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en-US" sz="2000" kern="0" dirty="0">
                  <a:solidFill>
                    <a:srgbClr val="F2F4C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     </a:t>
              </a:r>
              <a:endParaRPr lang="en-US" sz="2000" b="1" kern="0" dirty="0">
                <a:solidFill>
                  <a:srgbClr val="F2F4C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EE2C12E-8266-434F-8292-3DB3B31321B5}"/>
                </a:ext>
              </a:extLst>
            </p:cNvPr>
            <p:cNvSpPr/>
            <p:nvPr/>
          </p:nvSpPr>
          <p:spPr>
            <a:xfrm>
              <a:off x="598317" y="373784"/>
              <a:ext cx="11268732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có thể dù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278DD9B-E83D-4A0C-9B6A-93CFA559037D}"/>
              </a:ext>
            </a:extLst>
          </p:cNvPr>
          <p:cNvSpPr txBox="1"/>
          <p:nvPr/>
        </p:nvSpPr>
        <p:spPr>
          <a:xfrm>
            <a:off x="6036724" y="2343123"/>
            <a:ext cx="2863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í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B8FE57B-D606-4C7F-AA78-6EC418B962FB}"/>
                  </a:ext>
                </a:extLst>
              </p:cNvPr>
              <p:cNvSpPr/>
              <p:nvPr/>
            </p:nvSpPr>
            <p:spPr>
              <a:xfrm>
                <a:off x="8746022" y="2347306"/>
                <a:ext cx="667362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8FE57B-D606-4C7F-AA78-6EC418B96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6022" y="2347306"/>
                <a:ext cx="667362" cy="5372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37E75D07-6188-4EB8-B767-83D68451CF68}"/>
              </a:ext>
            </a:extLst>
          </p:cNvPr>
          <p:cNvSpPr txBox="1"/>
          <p:nvPr/>
        </p:nvSpPr>
        <p:spPr>
          <a:xfrm>
            <a:off x="6038135" y="3383718"/>
            <a:ext cx="2699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í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BEF9DA0-70B1-4E17-90FE-B470B232EAEE}"/>
                  </a:ext>
                </a:extLst>
              </p:cNvPr>
              <p:cNvSpPr/>
              <p:nvPr/>
            </p:nvSpPr>
            <p:spPr>
              <a:xfrm>
                <a:off x="8746022" y="3369675"/>
                <a:ext cx="675634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EF9DA0-70B1-4E17-90FE-B470B232EA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6022" y="3369675"/>
                <a:ext cx="675634" cy="5372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 descr="A picture containing text, floor, indoor&#10;&#10;Description automatically generated">
            <a:extLst>
              <a:ext uri="{FF2B5EF4-FFF2-40B4-BE49-F238E27FC236}">
                <a16:creationId xmlns:a16="http://schemas.microsoft.com/office/drawing/2014/main" id="{D5D486C1-759A-4211-9887-CB1D0A1B0EA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3" r="12097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7D4D9380-3591-4F8A-AB1E-25D6E5A43F43}"/>
              </a:ext>
            </a:extLst>
          </p:cNvPr>
          <p:cNvSpPr/>
          <p:nvPr/>
        </p:nvSpPr>
        <p:spPr>
          <a:xfrm>
            <a:off x="3012822" y="2136063"/>
            <a:ext cx="1847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4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62C7AF7-0C62-41E0-A1E5-76EF93EEBD7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57" y="2657946"/>
            <a:ext cx="2583703" cy="2872145"/>
          </a:xfrm>
          <a:prstGeom prst="rect">
            <a:avLst/>
          </a:prstGeom>
        </p:spPr>
      </p:pic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3581400" y="762000"/>
            <a:ext cx="4375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 31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117348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574" tIns="19287" rIns="38574" bIns="19287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§2. HỆ HAI PHƯƠNG TRÌNH BẬC NHẤT HAI ẨN</a:t>
            </a:r>
          </a:p>
        </p:txBody>
      </p:sp>
    </p:spTree>
    <p:extLst>
      <p:ext uri="{BB962C8B-B14F-4D97-AF65-F5344CB8AC3E}">
        <p14:creationId xmlns:p14="http://schemas.microsoft.com/office/powerpoint/2010/main" val="13127183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533400"/>
            <a:ext cx="5181600" cy="63246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533400"/>
            <a:ext cx="5994400" cy="63246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19200" y="44450"/>
            <a:ext cx="9941984" cy="455613"/>
            <a:chOff x="1200" y="144"/>
            <a:chExt cx="4697" cy="287"/>
          </a:xfrm>
        </p:grpSpPr>
        <p:sp>
          <p:nvSpPr>
            <p:cNvPr id="5134" name="AutoShape 6"/>
            <p:cNvSpPr>
              <a:spLocks noChangeArrowheads="1"/>
            </p:cNvSpPr>
            <p:nvPr/>
          </p:nvSpPr>
          <p:spPr bwMode="auto">
            <a:xfrm>
              <a:off x="1200" y="144"/>
              <a:ext cx="4697" cy="287"/>
            </a:xfrm>
            <a:prstGeom prst="flowChartAlternateProcess">
              <a:avLst/>
            </a:prstGeom>
            <a:solidFill>
              <a:schemeClr val="bg1"/>
            </a:solidFill>
            <a:ln w="57150" cap="sq" cmpd="thinThick">
              <a:solidFill>
                <a:srgbClr val="6600CC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/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5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300" y="180"/>
              <a:ext cx="4504" cy="2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prstShdw prst="shdw17" dist="17961" dir="2700000">
                      <a:srgbClr val="990000"/>
                    </a:prstShdw>
                  </a:effectLst>
                  <a:latin typeface="Times New Roman"/>
                  <a:cs typeface="Times New Roman"/>
                </a:rPr>
                <a:t>Tiết 31 - §2. HỆ HAI PHƯƠNG TRÌNH BẬC NHẤT HAI ẨN</a:t>
              </a:r>
              <a:endPara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prstShdw prst="shdw17" dist="17961" dir="2700000">
                    <a:srgbClr val="990000"/>
                  </a:prst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5126" name="AutoShape 8"/>
          <p:cNvSpPr>
            <a:spLocks noChangeArrowheads="1"/>
          </p:cNvSpPr>
          <p:nvPr/>
        </p:nvSpPr>
        <p:spPr bwMode="auto">
          <a:xfrm>
            <a:off x="0" y="533400"/>
            <a:ext cx="5892800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457200" indent="-457200"/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altLang="en-US" sz="2800" b="1" u="sng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5"/>
          <p:cNvSpPr txBox="1">
            <a:spLocks noGrp="1" noChangeArrowheads="1"/>
          </p:cNvSpPr>
          <p:nvPr>
            <p:ph sz="quarter" idx="1"/>
          </p:nvPr>
        </p:nvSpPr>
        <p:spPr bwMode="auto">
          <a:xfrm>
            <a:off x="101610" y="1092210"/>
            <a:ext cx="5667822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   ax + by = c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a’x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’y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= c’ 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Khi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918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38988" y="1752600"/>
          <a:ext cx="13763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660113" progId="Equation.DSMT4">
                  <p:embed/>
                </p:oleObj>
              </mc:Choice>
              <mc:Fallback>
                <p:oleObj name="Equation" r:id="rId2" imgW="850531" imgH="6601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752600"/>
                        <a:ext cx="1376362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201275" y="1905000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57200" progId="Equation.DSMT4">
                  <p:embed/>
                </p:oleObj>
              </mc:Choice>
              <mc:Fallback>
                <p:oleObj name="Equation" r:id="rId4" imgW="8763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1275" y="1905000"/>
                        <a:ext cx="14668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1200" y="3389313"/>
          <a:ext cx="1527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82600" progId="Equation.DSMT4">
                  <p:embed/>
                </p:oleObj>
              </mc:Choice>
              <mc:Fallback>
                <p:oleObj name="Equation" r:id="rId6" imgW="876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389313"/>
                        <a:ext cx="15271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6070600" y="685800"/>
            <a:ext cx="654231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.                                             B.                             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C.                                         D.  </a:t>
            </a:r>
          </a:p>
        </p:txBody>
      </p:sp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10058400" y="3352800"/>
          <a:ext cx="161713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300" imgH="685800" progId="Equation.DSMT4">
                  <p:embed/>
                </p:oleObj>
              </mc:Choice>
              <mc:Fallback>
                <p:oleObj name="Equation" r:id="rId8" imgW="749300" imgH="685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3352800"/>
                        <a:ext cx="1617133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3" name="Oval 19"/>
          <p:cNvSpPr>
            <a:spLocks noChangeArrowheads="1"/>
          </p:cNvSpPr>
          <p:nvPr/>
        </p:nvSpPr>
        <p:spPr bwMode="auto">
          <a:xfrm>
            <a:off x="6110516" y="3672114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/>
              <a:t>C</a:t>
            </a:r>
          </a:p>
        </p:txBody>
      </p:sp>
      <p:graphicFrame>
        <p:nvGraphicFramePr>
          <p:cNvPr id="46088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0266566"/>
              </p:ext>
            </p:extLst>
          </p:nvPr>
        </p:nvGraphicFramePr>
        <p:xfrm>
          <a:off x="777209" y="4787181"/>
          <a:ext cx="27844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457200" progId="Equation.DSMT4">
                  <p:embed/>
                </p:oleObj>
              </mc:Choice>
              <mc:Fallback>
                <p:oleObj name="Equation" r:id="rId10" imgW="1473120" imgH="457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09" y="4787181"/>
                        <a:ext cx="278447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3920" grpId="0"/>
      <p:bldP spid="1239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6" name="Text Box 10">
            <a:extLst>
              <a:ext uri="{FF2B5EF4-FFF2-40B4-BE49-F238E27FC236}">
                <a16:creationId xmlns:a16="http://schemas.microsoft.com/office/drawing/2014/main" id="{866CF3E6-5EE4-3235-6677-1C7DFE557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606" y="869156"/>
            <a:ext cx="11451125" cy="482728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2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….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 + by = 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x + by = c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 + by = 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’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ủ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……………………   củ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x + by = 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’, hay (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…………..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BA0A3194-1011-EA89-711C-0FEBA0A35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0"/>
            <a:ext cx="899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: HỆ HAI PHƯƠNG TRÌNH BẬC NHẤT HAI ẨN</a:t>
            </a:r>
          </a:p>
        </p:txBody>
      </p:sp>
      <p:graphicFrame>
        <p:nvGraphicFramePr>
          <p:cNvPr id="111623" name="Object 7">
            <a:extLst>
              <a:ext uri="{FF2B5EF4-FFF2-40B4-BE49-F238E27FC236}">
                <a16:creationId xmlns:a16="http://schemas.microsoft.com/office/drawing/2014/main" id="{60F841A3-EB4C-FFAD-55B2-1439225E016D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8447962"/>
              </p:ext>
            </p:extLst>
          </p:nvPr>
        </p:nvGraphicFramePr>
        <p:xfrm>
          <a:off x="2963197" y="5039358"/>
          <a:ext cx="24241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457200" progId="Equation.DSMT4">
                  <p:embed/>
                </p:oleObj>
              </mc:Choice>
              <mc:Fallback>
                <p:oleObj name="Equation" r:id="rId2" imgW="1168400" imgH="457200" progId="Equation.DSMT4">
                  <p:embed/>
                  <p:pic>
                    <p:nvPicPr>
                      <p:cNvPr id="111623" name="Object 7">
                        <a:extLst>
                          <a:ext uri="{FF2B5EF4-FFF2-40B4-BE49-F238E27FC236}">
                            <a16:creationId xmlns:a16="http://schemas.microsoft.com/office/drawing/2014/main" id="{60F841A3-EB4C-FFAD-55B2-1439225E016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197" y="5039358"/>
                        <a:ext cx="2424113" cy="9493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>
            <a:extLst>
              <a:ext uri="{FF2B5EF4-FFF2-40B4-BE49-F238E27FC236}">
                <a16:creationId xmlns:a16="http://schemas.microsoft.com/office/drawing/2014/main" id="{6C5CC770-8652-ABCB-CD08-0F8BA7449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685800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625" name="Rectangle 9">
            <a:extLst>
              <a:ext uri="{FF2B5EF4-FFF2-40B4-BE49-F238E27FC236}">
                <a16:creationId xmlns:a16="http://schemas.microsoft.com/office/drawing/2014/main" id="{3953D3A9-1A20-D5F5-1220-F09E26778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606" y="1052513"/>
            <a:ext cx="304800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1627" name="Text Box 11">
            <a:extLst>
              <a:ext uri="{FF2B5EF4-FFF2-40B4-BE49-F238E27FC236}">
                <a16:creationId xmlns:a16="http://schemas.microsoft.com/office/drawing/2014/main" id="{33F2A380-BFB3-A788-807F-CDA3F0A3D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229" y="4450454"/>
            <a:ext cx="1295400" cy="4619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628" name="Text Box 12">
            <a:extLst>
              <a:ext uri="{FF2B5EF4-FFF2-40B4-BE49-F238E27FC236}">
                <a16:creationId xmlns:a16="http://schemas.microsoft.com/office/drawing/2014/main" id="{55CF30A1-3940-27DB-CFAC-F957989B2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9610" y="3700667"/>
            <a:ext cx="1295400" cy="4619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629" name="Text Box 13">
            <a:extLst>
              <a:ext uri="{FF2B5EF4-FFF2-40B4-BE49-F238E27FC236}">
                <a16:creationId xmlns:a16="http://schemas.microsoft.com/office/drawing/2014/main" id="{9FA4097F-A2C7-5076-6461-F360821CA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118" y="3682539"/>
            <a:ext cx="1295400" cy="4619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630" name="Text Box 14">
            <a:extLst>
              <a:ext uri="{FF2B5EF4-FFF2-40B4-BE49-F238E27FC236}">
                <a16:creationId xmlns:a16="http://schemas.microsoft.com/office/drawing/2014/main" id="{609B1433-B46D-B9D4-4B26-39FDBD471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4263" y="2433302"/>
            <a:ext cx="1295400" cy="4619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1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1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1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1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1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5" grpId="0" animBg="1"/>
      <p:bldP spid="111627" grpId="0" animBg="1"/>
      <p:bldP spid="111628" grpId="0" animBg="1"/>
      <p:bldP spid="111629" grpId="0" animBg="1"/>
      <p:bldP spid="1116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685800"/>
            <a:ext cx="5410200" cy="617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685800"/>
            <a:ext cx="12192000" cy="6183313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676400" y="0"/>
            <a:ext cx="8991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iết 31: HỆ HAI PHƯƠNG TRÌNH BẬC NHẤT HAI ẨN</a:t>
            </a:r>
          </a:p>
        </p:txBody>
      </p:sp>
      <p:graphicFrame>
        <p:nvGraphicFramePr>
          <p:cNvPr id="110599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493760" y="1674360"/>
          <a:ext cx="13414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780" imgH="253890" progId="Equation.DSMT4">
                  <p:embed/>
                </p:oleObj>
              </mc:Choice>
              <mc:Fallback>
                <p:oleObj name="Equation" r:id="rId2" imgW="507780" imgH="253890" progId="Equation.DSMT4">
                  <p:embed/>
                  <p:pic>
                    <p:nvPicPr>
                      <p:cNvPr id="11059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760" y="1674360"/>
                        <a:ext cx="1341437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1661963" y="1277257"/>
            <a:ext cx="9688207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(I) ?</a:t>
            </a:r>
          </a:p>
          <a:p>
            <a:pPr eaLnBrk="1" hangingPunct="1"/>
            <a:endParaRPr lang="en-US" altLang="en-US" sz="28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28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19943" y="2528661"/>
            <a:ext cx="74966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(I)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altLang="en-US" sz="28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58256" y="3400879"/>
            <a:ext cx="748574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3)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627318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21451"/>
            <a:ext cx="10515600" cy="1325563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3147" y="3596556"/>
            <a:ext cx="2500086" cy="845004"/>
          </a:xfrm>
        </p:spPr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, 4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2729" y="3596556"/>
            <a:ext cx="5181600" cy="932089"/>
          </a:xfrm>
        </p:spPr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452" name="Object 4"/>
          <p:cNvGraphicFramePr>
            <a:graphicFrameLocks noGrp="1" noChangeAspect="1"/>
          </p:cNvGraphicFramePr>
          <p:nvPr/>
        </p:nvGraphicFramePr>
        <p:xfrm>
          <a:off x="349250" y="4219575"/>
          <a:ext cx="28797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82400" progId="Equation.DSMT4">
                  <p:embed/>
                </p:oleObj>
              </mc:Choice>
              <mc:Fallback>
                <p:oleObj name="Equation" r:id="rId2" imgW="1295280" imgH="482400" progId="Equation.DSMT4">
                  <p:embed/>
                  <p:pic>
                    <p:nvPicPr>
                      <p:cNvPr id="10445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219575"/>
                        <a:ext cx="287972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/>
        </p:nvGraphicFramePr>
        <p:xfrm>
          <a:off x="4321175" y="4325938"/>
          <a:ext cx="27003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82400" progId="Equation.DSMT4">
                  <p:embed/>
                </p:oleObj>
              </mc:Choice>
              <mc:Fallback>
                <p:oleObj name="Equation" r:id="rId4" imgW="1434960" imgH="482400" progId="Equation.DSMT4">
                  <p:embed/>
                  <p:pic>
                    <p:nvPicPr>
                      <p:cNvPr id="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325938"/>
                        <a:ext cx="270033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Grp="1" noChangeAspect="1"/>
          </p:cNvGraphicFramePr>
          <p:nvPr/>
        </p:nvGraphicFramePr>
        <p:xfrm>
          <a:off x="8302625" y="4389438"/>
          <a:ext cx="3219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82400" progId="Equation.DSMT4">
                  <p:embed/>
                </p:oleObj>
              </mc:Choice>
              <mc:Fallback>
                <p:oleObj name="Equation" r:id="rId6" imgW="1536480" imgH="482400" progId="Equation.DSMT4">
                  <p:embed/>
                  <p:pic>
                    <p:nvPicPr>
                      <p:cNvPr id="11571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4389438"/>
                        <a:ext cx="321945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/>
          <p:cNvSpPr txBox="1">
            <a:spLocks/>
          </p:cNvSpPr>
          <p:nvPr/>
        </p:nvSpPr>
        <p:spPr>
          <a:xfrm>
            <a:off x="8840737" y="3596556"/>
            <a:ext cx="5181600" cy="9320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ó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06392" y="592595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ẩn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53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A9EA523B-2459-2EE3-DD73-71190C1ED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3013" y="2119313"/>
            <a:ext cx="19050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20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x – 2y = 0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F57B2E27-7C68-3A7C-94B5-BC9A78D85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4868863"/>
            <a:ext cx="19050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20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x + y = 3</a:t>
            </a:r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E4D0449E-D35A-6080-D400-C1995C245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3252788"/>
            <a:ext cx="4191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</a:t>
            </a:r>
          </a:p>
        </p:txBody>
      </p:sp>
      <p:graphicFrame>
        <p:nvGraphicFramePr>
          <p:cNvPr id="11269" name="Object 7">
            <a:extLst>
              <a:ext uri="{FF2B5EF4-FFF2-40B4-BE49-F238E27FC236}">
                <a16:creationId xmlns:a16="http://schemas.microsoft.com/office/drawing/2014/main" id="{49051C02-D0F7-73CB-F9B0-968ED2391082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44074445"/>
              </p:ext>
            </p:extLst>
          </p:nvPr>
        </p:nvGraphicFramePr>
        <p:xfrm>
          <a:off x="195399" y="1497013"/>
          <a:ext cx="3155307" cy="116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508000" progId="Equation.DSMT4">
                  <p:embed/>
                </p:oleObj>
              </mc:Choice>
              <mc:Fallback>
                <p:oleObj name="Equation" r:id="rId2" imgW="1371600" imgH="508000" progId="Equation.DSMT4">
                  <p:embed/>
                  <p:pic>
                    <p:nvPicPr>
                      <p:cNvPr id="11269" name="Object 7">
                        <a:extLst>
                          <a:ext uri="{FF2B5EF4-FFF2-40B4-BE49-F238E27FC236}">
                            <a16:creationId xmlns:a16="http://schemas.microsoft.com/office/drawing/2014/main" id="{49051C02-D0F7-73CB-F9B0-968ED239108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9" y="1497013"/>
                        <a:ext cx="3155307" cy="116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>
            <a:extLst>
              <a:ext uri="{FF2B5EF4-FFF2-40B4-BE49-F238E27FC236}">
                <a16:creationId xmlns:a16="http://schemas.microsoft.com/office/drawing/2014/main" id="{D52A17A0-2874-E3C0-BD42-51BE9455C24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15175" y="232886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86037" name="Object 21">
                        <a:extLst>
                          <a:ext uri="{FF2B5EF4-FFF2-40B4-BE49-F238E27FC236}">
                            <a16:creationId xmlns:a16="http://schemas.microsoft.com/office/drawing/2014/main" id="{D52A17A0-2874-E3C0-BD42-51BE9455C2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2328863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9">
            <a:extLst>
              <a:ext uri="{FF2B5EF4-FFF2-40B4-BE49-F238E27FC236}">
                <a16:creationId xmlns:a16="http://schemas.microsoft.com/office/drawing/2014/main" id="{E00D8088-1A25-DCBC-562C-4EA02D9A3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571500"/>
            <a:ext cx="3886200" cy="8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Xét hệ phương trình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11272" name="Text Box 10">
            <a:extLst>
              <a:ext uri="{FF2B5EF4-FFF2-40B4-BE49-F238E27FC236}">
                <a16:creationId xmlns:a16="http://schemas.microsoft.com/office/drawing/2014/main" id="{C6B04F20-B6DA-570B-67A2-D2E4C46AB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0"/>
            <a:ext cx="899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: HỆ HAI PHƯƠNG TRÌNH BẬC NHẤT HAI ẨN</a:t>
            </a:r>
          </a:p>
        </p:txBody>
      </p:sp>
      <p:sp>
        <p:nvSpPr>
          <p:cNvPr id="86029" name="Text Box 13">
            <a:extLst>
              <a:ext uri="{FF2B5EF4-FFF2-40B4-BE49-F238E27FC236}">
                <a16:creationId xmlns:a16="http://schemas.microsoft.com/office/drawing/2014/main" id="{02587147-3E34-D4E2-0381-404DFAF58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72" y="3374003"/>
            <a:ext cx="6796241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(d</a:t>
            </a:r>
            <a:r>
              <a:rPr lang="en-US" altLang="en-US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(2; 1) </a:t>
            </a:r>
          </a:p>
        </p:txBody>
      </p:sp>
      <p:pic>
        <p:nvPicPr>
          <p:cNvPr id="86031" name="Picture 15">
            <a:extLst>
              <a:ext uri="{FF2B5EF4-FFF2-40B4-BE49-F238E27FC236}">
                <a16:creationId xmlns:a16="http://schemas.microsoft.com/office/drawing/2014/main" id="{7FF3F810-E761-0927-3595-266E8BD67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25525"/>
            <a:ext cx="4495800" cy="418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5" name="Line 16">
            <a:extLst>
              <a:ext uri="{FF2B5EF4-FFF2-40B4-BE49-F238E27FC236}">
                <a16:creationId xmlns:a16="http://schemas.microsoft.com/office/drawing/2014/main" id="{B3BD1AE5-4E8D-677E-0D49-E36533F577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46233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3" name="Line 17">
            <a:extLst>
              <a:ext uri="{FF2B5EF4-FFF2-40B4-BE49-F238E27FC236}">
                <a16:creationId xmlns:a16="http://schemas.microsoft.com/office/drawing/2014/main" id="{DD8135B9-D2F0-EAE9-4233-A4DBAB2E3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014538"/>
            <a:ext cx="2971800" cy="2895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4" name="Line 18">
            <a:extLst>
              <a:ext uri="{FF2B5EF4-FFF2-40B4-BE49-F238E27FC236}">
                <a16:creationId xmlns:a16="http://schemas.microsoft.com/office/drawing/2014/main" id="{D85A8266-BD20-4866-7761-C0E4B515B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2813" y="344805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5" name="Line 19">
            <a:extLst>
              <a:ext uri="{FF2B5EF4-FFF2-40B4-BE49-F238E27FC236}">
                <a16:creationId xmlns:a16="http://schemas.microsoft.com/office/drawing/2014/main" id="{966E750C-6726-403E-BA92-4692F95F7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3888" y="34623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6" name="Line 20">
            <a:extLst>
              <a:ext uri="{FF2B5EF4-FFF2-40B4-BE49-F238E27FC236}">
                <a16:creationId xmlns:a16="http://schemas.microsoft.com/office/drawing/2014/main" id="{4745405E-F79A-92B5-2763-CABF2677E3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2347913"/>
            <a:ext cx="3657600" cy="1905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6038" name="Object 22">
            <a:extLst>
              <a:ext uri="{FF2B5EF4-FFF2-40B4-BE49-F238E27FC236}">
                <a16:creationId xmlns:a16="http://schemas.microsoft.com/office/drawing/2014/main" id="{884E49B2-0FE4-30CF-0968-C536D91D1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5175" y="3857625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86038" name="Object 22">
                        <a:extLst>
                          <a:ext uri="{FF2B5EF4-FFF2-40B4-BE49-F238E27FC236}">
                            <a16:creationId xmlns:a16="http://schemas.microsoft.com/office/drawing/2014/main" id="{884E49B2-0FE4-30CF-0968-C536D91D1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857625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>
            <a:extLst>
              <a:ext uri="{FF2B5EF4-FFF2-40B4-BE49-F238E27FC236}">
                <a16:creationId xmlns:a16="http://schemas.microsoft.com/office/drawing/2014/main" id="{8F200A23-8A9D-1813-FFFC-180837E78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4350" y="333851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26780" progId="Equation.DSMT4">
                  <p:embed/>
                </p:oleObj>
              </mc:Choice>
              <mc:Fallback>
                <p:oleObj name="Equation" r:id="rId8" imgW="114102" imgH="126780" progId="Equation.DSMT4">
                  <p:embed/>
                  <p:pic>
                    <p:nvPicPr>
                      <p:cNvPr id="86039" name="Object 23">
                        <a:extLst>
                          <a:ext uri="{FF2B5EF4-FFF2-40B4-BE49-F238E27FC236}">
                            <a16:creationId xmlns:a16="http://schemas.microsoft.com/office/drawing/2014/main" id="{8F200A23-8A9D-1813-FFFC-180837E78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3338513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>
            <a:extLst>
              <a:ext uri="{FF2B5EF4-FFF2-40B4-BE49-F238E27FC236}">
                <a16:creationId xmlns:a16="http://schemas.microsoft.com/office/drawing/2014/main" id="{BA6C110C-2900-35EF-9D49-9BB23EB28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387191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86040" name="Object 24">
                        <a:extLst>
                          <a:ext uri="{FF2B5EF4-FFF2-40B4-BE49-F238E27FC236}">
                            <a16:creationId xmlns:a16="http://schemas.microsoft.com/office/drawing/2014/main" id="{BA6C110C-2900-35EF-9D49-9BB23EB28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871913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2" name="Text Box 26">
            <a:extLst>
              <a:ext uri="{FF2B5EF4-FFF2-40B4-BE49-F238E27FC236}">
                <a16:creationId xmlns:a16="http://schemas.microsoft.com/office/drawing/2014/main" id="{14AB5FC6-29E4-4FB3-3B7F-D923E495C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5825" y="3276600"/>
            <a:ext cx="838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 1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1BC585-9266-BB4A-88CA-C256576B4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90873"/>
              </p:ext>
            </p:extLst>
          </p:nvPr>
        </p:nvGraphicFramePr>
        <p:xfrm>
          <a:off x="3351212" y="1346637"/>
          <a:ext cx="3278188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660240" progId="Equation.DSMT4">
                  <p:embed/>
                </p:oleObj>
              </mc:Choice>
              <mc:Fallback>
                <p:oleObj name="Equation" r:id="rId10" imgW="1422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1212" y="1346637"/>
                        <a:ext cx="3278188" cy="152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8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86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86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0" grpId="0"/>
      <p:bldP spid="860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5" name="Text Box 7">
            <a:extLst>
              <a:ext uri="{FF2B5EF4-FFF2-40B4-BE49-F238E27FC236}">
                <a16:creationId xmlns:a16="http://schemas.microsoft.com/office/drawing/2014/main" id="{2CE2618F-B46F-264F-25B4-0AEA796BF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82" y="4619793"/>
            <a:ext cx="58039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1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2) son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n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0" name="Text Box 2">
            <a:extLst>
              <a:ext uri="{FF2B5EF4-FFF2-40B4-BE49-F238E27FC236}">
                <a16:creationId xmlns:a16="http://schemas.microsoft.com/office/drawing/2014/main" id="{BF50A6FF-17CC-7361-5F0F-B804E51B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0"/>
            <a:ext cx="899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: HỆ HAI PHƯƠNG TRÌNH BẬC NHẤT HAI ẨN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45B35610-9EBC-FD42-C129-6D21E8988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449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 Xét hệ phương trình                                                                           </a:t>
            </a:r>
          </a:p>
        </p:txBody>
      </p:sp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01DDD812-7EB1-77F1-96BB-AC36D2C6769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99156713"/>
              </p:ext>
            </p:extLst>
          </p:nvPr>
        </p:nvGraphicFramePr>
        <p:xfrm>
          <a:off x="444488" y="1282700"/>
          <a:ext cx="2562238" cy="101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57200" progId="Equation.DSMT4">
                  <p:embed/>
                </p:oleObj>
              </mc:Choice>
              <mc:Fallback>
                <p:oleObj name="Equation" r:id="rId2" imgW="1155700" imgH="457200" progId="Equation.DSMT4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:a16="http://schemas.microsoft.com/office/drawing/2014/main" id="{01DDD812-7EB1-77F1-96BB-AC36D2C6769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88" y="1282700"/>
                        <a:ext cx="2562238" cy="101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9FD4BE20-D3B1-8849-728E-B2667F42FB6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94791093"/>
              </p:ext>
            </p:extLst>
          </p:nvPr>
        </p:nvGraphicFramePr>
        <p:xfrm>
          <a:off x="3713677" y="1075988"/>
          <a:ext cx="2629180" cy="147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838200" progId="Equation.DSMT4">
                  <p:embed/>
                </p:oleObj>
              </mc:Choice>
              <mc:Fallback>
                <p:oleObj name="Equation" r:id="rId4" imgW="1193800" imgH="838200" progId="Equation.DSMT4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9FD4BE20-D3B1-8849-728E-B2667F42FB6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677" y="1075988"/>
                        <a:ext cx="2629180" cy="1477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1" name="Object 33">
            <a:extLst>
              <a:ext uri="{FF2B5EF4-FFF2-40B4-BE49-F238E27FC236}">
                <a16:creationId xmlns:a16="http://schemas.microsoft.com/office/drawing/2014/main" id="{8CD3A599-CBE6-919D-340C-CD3BB18572B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8403986"/>
              </p:ext>
            </p:extLst>
          </p:nvPr>
        </p:nvGraphicFramePr>
        <p:xfrm>
          <a:off x="4168570" y="4983895"/>
          <a:ext cx="8334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431613" progId="Equation.DSMT4">
                  <p:embed/>
                </p:oleObj>
              </mc:Choice>
              <mc:Fallback>
                <p:oleObj name="Equation" r:id="rId6" imgW="418918" imgH="431613" progId="Equation.DSMT4">
                  <p:embed/>
                  <p:pic>
                    <p:nvPicPr>
                      <p:cNvPr id="104481" name="Object 33">
                        <a:extLst>
                          <a:ext uri="{FF2B5EF4-FFF2-40B4-BE49-F238E27FC236}">
                            <a16:creationId xmlns:a16="http://schemas.microsoft.com/office/drawing/2014/main" id="{8CD3A599-CBE6-919D-340C-CD3BB18572B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570" y="4983895"/>
                        <a:ext cx="8334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Line 5">
            <a:extLst>
              <a:ext uri="{FF2B5EF4-FFF2-40B4-BE49-F238E27FC236}">
                <a16:creationId xmlns:a16="http://schemas.microsoft.com/office/drawing/2014/main" id="{E4BB9AE5-944E-FD7D-110A-5E626946B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6726" y="1814651"/>
            <a:ext cx="6564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FEAA656F-2A1D-FD3A-3DC6-C409EDAC8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47821"/>
              </p:ext>
            </p:extLst>
          </p:nvPr>
        </p:nvGraphicFramePr>
        <p:xfrm>
          <a:off x="3058422" y="5619218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431613" progId="Equation.DSMT4">
                  <p:embed/>
                </p:oleObj>
              </mc:Choice>
              <mc:Fallback>
                <p:oleObj name="Equation" r:id="rId8" imgW="672808" imgH="431613" progId="Equation.DSMT4">
                  <p:embed/>
                  <p:pic>
                    <p:nvPicPr>
                      <p:cNvPr id="104456" name="Object 8">
                        <a:extLst>
                          <a:ext uri="{FF2B5EF4-FFF2-40B4-BE49-F238E27FC236}">
                            <a16:creationId xmlns:a16="http://schemas.microsoft.com/office/drawing/2014/main" id="{FEAA656F-2A1D-FD3A-3DC6-C409EDAC8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422" y="5619218"/>
                        <a:ext cx="12334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>
            <a:extLst>
              <a:ext uri="{FF2B5EF4-FFF2-40B4-BE49-F238E27FC236}">
                <a16:creationId xmlns:a16="http://schemas.microsoft.com/office/drawing/2014/main" id="{578B47E2-A467-250C-F63D-743F87A6E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1" y="3052924"/>
            <a:ext cx="55435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(d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III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4458" name="Text Box 10">
            <a:extLst>
              <a:ext uri="{FF2B5EF4-FFF2-40B4-BE49-F238E27FC236}">
                <a16:creationId xmlns:a16="http://schemas.microsoft.com/office/drawing/2014/main" id="{566BFE10-FAF0-9696-2508-3E51B9AD9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648200"/>
            <a:ext cx="16002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// (d</a:t>
            </a:r>
            <a:r>
              <a: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59" name="Line 11">
            <a:extLst>
              <a:ext uri="{FF2B5EF4-FFF2-40B4-BE49-F238E27FC236}">
                <a16:creationId xmlns:a16="http://schemas.microsoft.com/office/drawing/2014/main" id="{A3746180-6FAC-D68B-1F58-5D944A048C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1752600"/>
            <a:ext cx="1962150" cy="29321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60" name="Line 12">
            <a:extLst>
              <a:ext uri="{FF2B5EF4-FFF2-40B4-BE49-F238E27FC236}">
                <a16:creationId xmlns:a16="http://schemas.microsoft.com/office/drawing/2014/main" id="{FEF58F17-EAA6-2367-3B20-7D688BEEEF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1603375"/>
            <a:ext cx="0" cy="3727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61" name="Line 13">
            <a:extLst>
              <a:ext uri="{FF2B5EF4-FFF2-40B4-BE49-F238E27FC236}">
                <a16:creationId xmlns:a16="http://schemas.microsoft.com/office/drawing/2014/main" id="{44E5696A-DF2C-476D-C60A-49FC56000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810000"/>
            <a:ext cx="383063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62" name="Text Box 14">
            <a:extLst>
              <a:ext uri="{FF2B5EF4-FFF2-40B4-BE49-F238E27FC236}">
                <a16:creationId xmlns:a16="http://schemas.microsoft.com/office/drawing/2014/main" id="{4DA1F7C9-EEBB-3B6A-FAD3-E016C6C27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447800"/>
            <a:ext cx="528638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3" name="Text Box 15">
            <a:extLst>
              <a:ext uri="{FF2B5EF4-FFF2-40B4-BE49-F238E27FC236}">
                <a16:creationId xmlns:a16="http://schemas.microsoft.com/office/drawing/2014/main" id="{52C30326-0750-B286-B769-464147648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25" y="1323975"/>
            <a:ext cx="396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4" name="Text Box 16">
            <a:extLst>
              <a:ext uri="{FF2B5EF4-FFF2-40B4-BE49-F238E27FC236}">
                <a16:creationId xmlns:a16="http://schemas.microsoft.com/office/drawing/2014/main" id="{5822EED6-1BAD-0C12-F29D-5860E952A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3670300"/>
            <a:ext cx="39528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5" name="Text Box 17">
            <a:extLst>
              <a:ext uri="{FF2B5EF4-FFF2-40B4-BE49-F238E27FC236}">
                <a16:creationId xmlns:a16="http://schemas.microsoft.com/office/drawing/2014/main" id="{6757AD88-7109-5033-F281-BC17441F6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9400" y="3810000"/>
            <a:ext cx="396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0" name="Text Box 22">
            <a:extLst>
              <a:ext uri="{FF2B5EF4-FFF2-40B4-BE49-F238E27FC236}">
                <a16:creationId xmlns:a16="http://schemas.microsoft.com/office/drawing/2014/main" id="{354879F8-0FE8-0B3E-F54B-068D6D840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810000"/>
            <a:ext cx="396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1" name="Text Box 23">
            <a:extLst>
              <a:ext uri="{FF2B5EF4-FFF2-40B4-BE49-F238E27FC236}">
                <a16:creationId xmlns:a16="http://schemas.microsoft.com/office/drawing/2014/main" id="{D95ED9A1-D972-6481-EF8A-0751C26DA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2209800"/>
            <a:ext cx="7826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2" name="Line 24">
            <a:extLst>
              <a:ext uri="{FF2B5EF4-FFF2-40B4-BE49-F238E27FC236}">
                <a16:creationId xmlns:a16="http://schemas.microsoft.com/office/drawing/2014/main" id="{788489B5-0D66-18AA-F4C9-DDB8F50D88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3263" y="1981200"/>
            <a:ext cx="2274887" cy="3281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73" name="Text Box 25">
            <a:extLst>
              <a:ext uri="{FF2B5EF4-FFF2-40B4-BE49-F238E27FC236}">
                <a16:creationId xmlns:a16="http://schemas.microsoft.com/office/drawing/2014/main" id="{E4E83C41-9B6E-3A76-10AC-D35E45421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333625"/>
            <a:ext cx="3778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4" name="Text Box 26">
            <a:extLst>
              <a:ext uri="{FF2B5EF4-FFF2-40B4-BE49-F238E27FC236}">
                <a16:creationId xmlns:a16="http://schemas.microsoft.com/office/drawing/2014/main" id="{E2E6AB58-15FF-0563-0028-A78F2FAA2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5400" y="3394075"/>
            <a:ext cx="3778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en-US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5" name="Oval 27">
            <a:extLst>
              <a:ext uri="{FF2B5EF4-FFF2-40B4-BE49-F238E27FC236}">
                <a16:creationId xmlns:a16="http://schemas.microsoft.com/office/drawing/2014/main" id="{A1484628-AFC1-580B-33DE-11C1636F50C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504113" y="2378075"/>
            <a:ext cx="74612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6" name="Oval 28">
            <a:extLst>
              <a:ext uri="{FF2B5EF4-FFF2-40B4-BE49-F238E27FC236}">
                <a16:creationId xmlns:a16="http://schemas.microsoft.com/office/drawing/2014/main" id="{15F5EA71-F36B-ECC7-5687-1A20998AE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719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7" name="Oval 29">
            <a:extLst>
              <a:ext uri="{FF2B5EF4-FFF2-40B4-BE49-F238E27FC236}">
                <a16:creationId xmlns:a16="http://schemas.microsoft.com/office/drawing/2014/main" id="{7F95A056-15B7-AEF9-AFEE-F4F34A2DC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3784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8" name="Oval 30">
            <a:extLst>
              <a:ext uri="{FF2B5EF4-FFF2-40B4-BE49-F238E27FC236}">
                <a16:creationId xmlns:a16="http://schemas.microsoft.com/office/drawing/2014/main" id="{A68ECAFC-9CF9-DC92-CB6B-959AC82C6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4533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480" name="Group 32">
            <a:extLst>
              <a:ext uri="{FF2B5EF4-FFF2-40B4-BE49-F238E27FC236}">
                <a16:creationId xmlns:a16="http://schemas.microsoft.com/office/drawing/2014/main" id="{8003D305-14FC-38D4-EE15-764921532CC4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4267200"/>
            <a:ext cx="400050" cy="811213"/>
            <a:chOff x="2062" y="3120"/>
            <a:chExt cx="252" cy="511"/>
          </a:xfrm>
        </p:grpSpPr>
        <p:sp>
          <p:nvSpPr>
            <p:cNvPr id="12326" name="Text Box 19">
              <a:extLst>
                <a:ext uri="{FF2B5EF4-FFF2-40B4-BE49-F238E27FC236}">
                  <a16:creationId xmlns:a16="http://schemas.microsoft.com/office/drawing/2014/main" id="{84189F03-8659-7144-191C-538BB300D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3129"/>
              <a:ext cx="25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7" name="Text Box 20">
              <a:extLst>
                <a:ext uri="{FF2B5EF4-FFF2-40B4-BE49-F238E27FC236}">
                  <a16:creationId xmlns:a16="http://schemas.microsoft.com/office/drawing/2014/main" id="{D7E7CCE6-B357-8656-6987-737433F830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360"/>
              <a:ext cx="25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8" name="Line 21">
              <a:extLst>
                <a:ext uri="{FF2B5EF4-FFF2-40B4-BE49-F238E27FC236}">
                  <a16:creationId xmlns:a16="http://schemas.microsoft.com/office/drawing/2014/main" id="{FB94DC9A-0ECA-E958-EC9D-B3852B9E0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368"/>
              <a:ext cx="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29" name="Text Box 31">
              <a:extLst>
                <a:ext uri="{FF2B5EF4-FFF2-40B4-BE49-F238E27FC236}">
                  <a16:creationId xmlns:a16="http://schemas.microsoft.com/office/drawing/2014/main" id="{83AA9AEC-9A60-E89B-CA4A-EC0634AEB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120"/>
              <a:ext cx="25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lang="en-US" altLang="en-US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4484" name="Oval 36">
            <a:extLst>
              <a:ext uri="{FF2B5EF4-FFF2-40B4-BE49-F238E27FC236}">
                <a16:creationId xmlns:a16="http://schemas.microsoft.com/office/drawing/2014/main" id="{6D12D4B6-3236-3BB5-7647-9758E1E09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9800" y="37719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5" name="Oval 37">
            <a:extLst>
              <a:ext uri="{FF2B5EF4-FFF2-40B4-BE49-F238E27FC236}">
                <a16:creationId xmlns:a16="http://schemas.microsoft.com/office/drawing/2014/main" id="{30C6118B-6007-4BFF-37AB-268928115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800" y="37719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6" name="Oval 38">
            <a:extLst>
              <a:ext uri="{FF2B5EF4-FFF2-40B4-BE49-F238E27FC236}">
                <a16:creationId xmlns:a16="http://schemas.microsoft.com/office/drawing/2014/main" id="{A305EE9D-1D85-AB89-3EDF-6A47BFB0F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287337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7" name="Oval 39">
            <a:extLst>
              <a:ext uri="{FF2B5EF4-FFF2-40B4-BE49-F238E27FC236}">
                <a16:creationId xmlns:a16="http://schemas.microsoft.com/office/drawing/2014/main" id="{1A2ACC32-52C2-FE66-0D44-3B229516F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33655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8" name="Oval 40">
            <a:extLst>
              <a:ext uri="{FF2B5EF4-FFF2-40B4-BE49-F238E27FC236}">
                <a16:creationId xmlns:a16="http://schemas.microsoft.com/office/drawing/2014/main" id="{BA038362-A905-AC1E-C07A-C7C0B9E68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42418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9" name="Oval 41">
            <a:extLst>
              <a:ext uri="{FF2B5EF4-FFF2-40B4-BE49-F238E27FC236}">
                <a16:creationId xmlns:a16="http://schemas.microsoft.com/office/drawing/2014/main" id="{ECB4C780-D3E4-CD91-D287-B9AFA6397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6175" y="481012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90" name="Oval 42">
            <a:extLst>
              <a:ext uri="{FF2B5EF4-FFF2-40B4-BE49-F238E27FC236}">
                <a16:creationId xmlns:a16="http://schemas.microsoft.com/office/drawing/2014/main" id="{6D418C17-E7D0-19CB-DD02-649EF1EC4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2374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91" name="Oval 43">
            <a:extLst>
              <a:ext uri="{FF2B5EF4-FFF2-40B4-BE49-F238E27FC236}">
                <a16:creationId xmlns:a16="http://schemas.microsoft.com/office/drawing/2014/main" id="{83E6C873-465C-775D-19E8-853FFAACE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71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92" name="Oval 44">
            <a:extLst>
              <a:ext uri="{FF2B5EF4-FFF2-40B4-BE49-F238E27FC236}">
                <a16:creationId xmlns:a16="http://schemas.microsoft.com/office/drawing/2014/main" id="{C25F3E46-631B-B557-A158-24E73B740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37846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/>
      <p:bldP spid="104451" grpId="0"/>
      <p:bldP spid="104458" grpId="0"/>
      <p:bldP spid="104463" grpId="0"/>
      <p:bldP spid="104464" grpId="0"/>
      <p:bldP spid="104465" grpId="0"/>
      <p:bldP spid="104470" grpId="0"/>
      <p:bldP spid="104471" grpId="0"/>
      <p:bldP spid="104473" grpId="0"/>
      <p:bldP spid="1044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22288148-3036-BBC1-D08C-504674B54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0"/>
            <a:ext cx="899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: HỆ HAI PHƯƠNG TRÌNH BẬC NHẤT HAI ẨN</a:t>
            </a:r>
          </a:p>
        </p:txBody>
      </p:sp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B077DC92-E479-F052-BEFE-DC1DA30A7FAD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83637120"/>
              </p:ext>
            </p:extLst>
          </p:nvPr>
        </p:nvGraphicFramePr>
        <p:xfrm>
          <a:off x="514813" y="1664007"/>
          <a:ext cx="2538566" cy="117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57200" progId="Equation.DSMT4">
                  <p:embed/>
                </p:oleObj>
              </mc:Choice>
              <mc:Fallback>
                <p:oleObj name="Equation" r:id="rId2" imgW="1193800" imgH="457200" progId="Equation.DSMT4">
                  <p:embed/>
                  <p:pic>
                    <p:nvPicPr>
                      <p:cNvPr id="115715" name="Object 3">
                        <a:extLst>
                          <a:ext uri="{FF2B5EF4-FFF2-40B4-BE49-F238E27FC236}">
                            <a16:creationId xmlns:a16="http://schemas.microsoft.com/office/drawing/2014/main" id="{B077DC92-E479-F052-BEFE-DC1DA30A7FA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13" y="1664007"/>
                        <a:ext cx="2538566" cy="117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Line 5">
            <a:extLst>
              <a:ext uri="{FF2B5EF4-FFF2-40B4-BE49-F238E27FC236}">
                <a16:creationId xmlns:a16="http://schemas.microsoft.com/office/drawing/2014/main" id="{A8752224-4917-303C-437F-E98601CD2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8283" y="223617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744D5D36-C60F-C45D-137C-344776269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0714"/>
              </p:ext>
            </p:extLst>
          </p:nvPr>
        </p:nvGraphicFramePr>
        <p:xfrm>
          <a:off x="3742043" y="1600200"/>
          <a:ext cx="2517113" cy="132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482391" progId="Equation.DSMT4">
                  <p:embed/>
                </p:oleObj>
              </mc:Choice>
              <mc:Fallback>
                <p:oleObj name="Equation" r:id="rId4" imgW="1117115" imgH="482391" progId="Equation.DSMT4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id="{744D5D36-C60F-C45D-137C-344776269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43" y="1600200"/>
                        <a:ext cx="2517113" cy="132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>
            <a:extLst>
              <a:ext uri="{FF2B5EF4-FFF2-40B4-BE49-F238E27FC236}">
                <a16:creationId xmlns:a16="http://schemas.microsoft.com/office/drawing/2014/main" id="{757FAEC9-D8EC-78FE-E0B5-3AC9773DF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4" y="3616325"/>
            <a:ext cx="6135465" cy="783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20" name="Text Box 8">
            <a:extLst>
              <a:ext uri="{FF2B5EF4-FFF2-40B4-BE49-F238E27FC236}">
                <a16:creationId xmlns:a16="http://schemas.microsoft.com/office/drawing/2014/main" id="{9127F827-578A-9C03-F7D5-E5960F062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610099"/>
            <a:ext cx="6094413" cy="182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&gt;  (d</a:t>
            </a:r>
            <a:r>
              <a:rPr lang="en-US" altLang="en-US" sz="22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</a:t>
            </a:r>
            <a:r>
              <a:rPr lang="en-US" altLang="en-US" sz="22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IV)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V)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x - 3</a:t>
            </a:r>
          </a:p>
        </p:txBody>
      </p:sp>
      <p:sp>
        <p:nvSpPr>
          <p:cNvPr id="115721" name="Text Box 9">
            <a:extLst>
              <a:ext uri="{FF2B5EF4-FFF2-40B4-BE49-F238E27FC236}">
                <a16:creationId xmlns:a16="http://schemas.microsoft.com/office/drawing/2014/main" id="{81AEDE17-94A7-87B4-C1C6-5F1DE6642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971550"/>
            <a:ext cx="379571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Ví dụ 3: Xét hệ phương trình                                                                           </a:t>
            </a:r>
          </a:p>
        </p:txBody>
      </p:sp>
      <p:sp>
        <p:nvSpPr>
          <p:cNvPr id="115722" name="Line 10">
            <a:extLst>
              <a:ext uri="{FF2B5EF4-FFF2-40B4-BE49-F238E27FC236}">
                <a16:creationId xmlns:a16="http://schemas.microsoft.com/office/drawing/2014/main" id="{18361E65-A8B9-ADD7-EC6C-75709B95E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2514600"/>
            <a:ext cx="1447800" cy="3124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15723" name="Group 11">
            <a:extLst>
              <a:ext uri="{FF2B5EF4-FFF2-40B4-BE49-F238E27FC236}">
                <a16:creationId xmlns:a16="http://schemas.microsoft.com/office/drawing/2014/main" id="{86F9C13A-0FAE-AB6B-51DB-3B7691A29BC3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1828800"/>
            <a:ext cx="1981200" cy="338138"/>
            <a:chOff x="3792" y="1360"/>
            <a:chExt cx="1248" cy="213"/>
          </a:xfrm>
        </p:grpSpPr>
        <p:sp>
          <p:nvSpPr>
            <p:cNvPr id="13350" name="Text Box 12">
              <a:extLst>
                <a:ext uri="{FF2B5EF4-FFF2-40B4-BE49-F238E27FC236}">
                  <a16:creationId xmlns:a16="http://schemas.microsoft.com/office/drawing/2014/main" id="{A4F18A46-3C9A-C0B9-51D4-7A4831229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360"/>
              <a:ext cx="100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d</a:t>
              </a:r>
              <a:r>
                <a:rPr lang="en-US" altLang="en-US" sz="22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) trùng</a:t>
              </a:r>
              <a:endParaRPr lang="en-US" altLang="en-US" sz="22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1" name="Text Box 13">
              <a:extLst>
                <a:ext uri="{FF2B5EF4-FFF2-40B4-BE49-F238E27FC236}">
                  <a16:creationId xmlns:a16="http://schemas.microsoft.com/office/drawing/2014/main" id="{30EE1A40-6C2C-6EDF-7772-2061FF934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360"/>
              <a:ext cx="38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d</a:t>
              </a:r>
              <a:r>
                <a:rPr lang="en-US" altLang="en-US" sz="22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22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726" name="Line 14">
            <a:extLst>
              <a:ext uri="{FF2B5EF4-FFF2-40B4-BE49-F238E27FC236}">
                <a16:creationId xmlns:a16="http://schemas.microsoft.com/office/drawing/2014/main" id="{8EB9F035-4217-A127-E788-10D8C3EBD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2038350"/>
            <a:ext cx="11113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727" name="Line 15">
            <a:extLst>
              <a:ext uri="{FF2B5EF4-FFF2-40B4-BE49-F238E27FC236}">
                <a16:creationId xmlns:a16="http://schemas.microsoft.com/office/drawing/2014/main" id="{C7A2BBD7-E530-C520-0254-85F3A5C73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10000"/>
            <a:ext cx="391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728" name="Text Box 16">
            <a:extLst>
              <a:ext uri="{FF2B5EF4-FFF2-40B4-BE49-F238E27FC236}">
                <a16:creationId xmlns:a16="http://schemas.microsoft.com/office/drawing/2014/main" id="{8F478E5E-2530-5930-BE0B-B3F86B807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600200"/>
            <a:ext cx="4048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29" name="Text Box 17">
            <a:extLst>
              <a:ext uri="{FF2B5EF4-FFF2-40B4-BE49-F238E27FC236}">
                <a16:creationId xmlns:a16="http://schemas.microsoft.com/office/drawing/2014/main" id="{9830228C-4C01-B428-D622-CF8ABEEA5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8400" y="3810000"/>
            <a:ext cx="4048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0" name="Text Box 18">
            <a:extLst>
              <a:ext uri="{FF2B5EF4-FFF2-40B4-BE49-F238E27FC236}">
                <a16:creationId xmlns:a16="http://schemas.microsoft.com/office/drawing/2014/main" id="{DA64B357-6815-652D-3689-6BA50BAF0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0" y="4816475"/>
            <a:ext cx="4048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2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1" name="Text Box 19">
            <a:extLst>
              <a:ext uri="{FF2B5EF4-FFF2-40B4-BE49-F238E27FC236}">
                <a16:creationId xmlns:a16="http://schemas.microsoft.com/office/drawing/2014/main" id="{A04D8A92-8850-3DD8-AE5E-21049469E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733800"/>
            <a:ext cx="4032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2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2" name="Line 20">
            <a:extLst>
              <a:ext uri="{FF2B5EF4-FFF2-40B4-BE49-F238E27FC236}">
                <a16:creationId xmlns:a16="http://schemas.microsoft.com/office/drawing/2014/main" id="{830F2954-21C6-1990-E27D-D8D59E3896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53400" y="2362200"/>
            <a:ext cx="1447800" cy="3124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733" name="Oval 21">
            <a:extLst>
              <a:ext uri="{FF2B5EF4-FFF2-40B4-BE49-F238E27FC236}">
                <a16:creationId xmlns:a16="http://schemas.microsoft.com/office/drawing/2014/main" id="{A8138F9B-0D7F-E360-8605-6A18C66CB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0" y="3771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4" name="Oval 22">
            <a:extLst>
              <a:ext uri="{FF2B5EF4-FFF2-40B4-BE49-F238E27FC236}">
                <a16:creationId xmlns:a16="http://schemas.microsoft.com/office/drawing/2014/main" id="{F49A5B7D-7230-1E34-0358-F3D69AD9B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400" y="50800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739" name="Group 27">
            <a:extLst>
              <a:ext uri="{FF2B5EF4-FFF2-40B4-BE49-F238E27FC236}">
                <a16:creationId xmlns:a16="http://schemas.microsoft.com/office/drawing/2014/main" id="{2F5153B5-617D-AC28-B1A8-47474507B306}"/>
              </a:ext>
            </a:extLst>
          </p:cNvPr>
          <p:cNvGrpSpPr>
            <a:grpSpLocks/>
          </p:cNvGrpSpPr>
          <p:nvPr/>
        </p:nvGrpSpPr>
        <p:grpSpPr bwMode="auto">
          <a:xfrm>
            <a:off x="6565900" y="3797300"/>
            <a:ext cx="2503488" cy="704850"/>
            <a:chOff x="79" y="1596"/>
            <a:chExt cx="1577" cy="444"/>
          </a:xfrm>
        </p:grpSpPr>
        <p:sp>
          <p:nvSpPr>
            <p:cNvPr id="13341" name="Rectangle 28">
              <a:extLst>
                <a:ext uri="{FF2B5EF4-FFF2-40B4-BE49-F238E27FC236}">
                  <a16:creationId xmlns:a16="http://schemas.microsoft.com/office/drawing/2014/main" id="{440EDFBC-C4D0-5C75-01A4-16EAE1F46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" y="1675"/>
              <a:ext cx="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3342" name="Text Box 29">
              <a:extLst>
                <a:ext uri="{FF2B5EF4-FFF2-40B4-BE49-F238E27FC236}">
                  <a16:creationId xmlns:a16="http://schemas.microsoft.com/office/drawing/2014/main" id="{5D5EEC03-4BBD-36F3-F5D5-FB394BAF8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" y="1676"/>
              <a:ext cx="86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3" name="Rectangle 30">
              <a:extLst>
                <a:ext uri="{FF2B5EF4-FFF2-40B4-BE49-F238E27FC236}">
                  <a16:creationId xmlns:a16="http://schemas.microsoft.com/office/drawing/2014/main" id="{FF1734E7-84E9-FD2C-1200-1959FE395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1596"/>
              <a:ext cx="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3344" name="Rectangle 31">
              <a:extLst>
                <a:ext uri="{FF2B5EF4-FFF2-40B4-BE49-F238E27FC236}">
                  <a16:creationId xmlns:a16="http://schemas.microsoft.com/office/drawing/2014/main" id="{4726B3AF-9683-16B1-A5DC-748D12EAC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4" y="1598"/>
              <a:ext cx="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3345" name="Rectangle 32">
              <a:extLst>
                <a:ext uri="{FF2B5EF4-FFF2-40B4-BE49-F238E27FC236}">
                  <a16:creationId xmlns:a16="http://schemas.microsoft.com/office/drawing/2014/main" id="{FC4E0D5D-E1E1-B339-49B2-F128168D9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820"/>
              <a:ext cx="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3346" name="Rectangle 33">
              <a:extLst>
                <a:ext uri="{FF2B5EF4-FFF2-40B4-BE49-F238E27FC236}">
                  <a16:creationId xmlns:a16="http://schemas.microsoft.com/office/drawing/2014/main" id="{FE11713D-4D4F-CB0F-1219-280293848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1680"/>
              <a:ext cx="11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endPara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3347" name="Rectangle 34">
              <a:extLst>
                <a:ext uri="{FF2B5EF4-FFF2-40B4-BE49-F238E27FC236}">
                  <a16:creationId xmlns:a16="http://schemas.microsoft.com/office/drawing/2014/main" id="{A0748F72-F0C0-3CBC-D4A1-E8A3EDCBD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1603"/>
              <a:ext cx="1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__</a:t>
              </a:r>
            </a:p>
          </p:txBody>
        </p:sp>
        <p:sp>
          <p:nvSpPr>
            <p:cNvPr id="13348" name="Rectangle 35">
              <a:extLst>
                <a:ext uri="{FF2B5EF4-FFF2-40B4-BE49-F238E27FC236}">
                  <a16:creationId xmlns:a16="http://schemas.microsoft.com/office/drawing/2014/main" id="{BD85E96B-1F9C-B88A-FE04-C9132F2DE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1605"/>
              <a:ext cx="8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</a:p>
          </p:txBody>
        </p:sp>
        <p:sp>
          <p:nvSpPr>
            <p:cNvPr id="13349" name="Rectangle 36">
              <a:extLst>
                <a:ext uri="{FF2B5EF4-FFF2-40B4-BE49-F238E27FC236}">
                  <a16:creationId xmlns:a16="http://schemas.microsoft.com/office/drawing/2014/main" id="{1489510C-3FAB-7492-7FA6-FBB3892CE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827"/>
              <a:ext cx="8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</a:t>
              </a:r>
            </a:p>
          </p:txBody>
        </p:sp>
      </p:grpSp>
      <p:sp>
        <p:nvSpPr>
          <p:cNvPr id="115749" name="Oval 37">
            <a:extLst>
              <a:ext uri="{FF2B5EF4-FFF2-40B4-BE49-F238E27FC236}">
                <a16:creationId xmlns:a16="http://schemas.microsoft.com/office/drawing/2014/main" id="{CB5D807A-C8B3-CB14-035B-620581E53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7700" y="46101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0" name="Oval 38">
            <a:extLst>
              <a:ext uri="{FF2B5EF4-FFF2-40B4-BE49-F238E27FC236}">
                <a16:creationId xmlns:a16="http://schemas.microsoft.com/office/drawing/2014/main" id="{DE455777-C746-070D-D804-E4F02E4A2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400" y="41656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1" name="Oval 39">
            <a:extLst>
              <a:ext uri="{FF2B5EF4-FFF2-40B4-BE49-F238E27FC236}">
                <a16:creationId xmlns:a16="http://schemas.microsoft.com/office/drawing/2014/main" id="{288611D6-582D-464A-CC1E-E6253F350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8600" y="3771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2" name="Oval 40">
            <a:extLst>
              <a:ext uri="{FF2B5EF4-FFF2-40B4-BE49-F238E27FC236}">
                <a16:creationId xmlns:a16="http://schemas.microsoft.com/office/drawing/2014/main" id="{32476291-E009-DE68-A15D-ADD9FE70B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400" y="29845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3" name="Oval 41">
            <a:extLst>
              <a:ext uri="{FF2B5EF4-FFF2-40B4-BE49-F238E27FC236}">
                <a16:creationId xmlns:a16="http://schemas.microsoft.com/office/drawing/2014/main" id="{49506793-B792-4290-1CB7-6F9C059E4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400" y="3390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4" name="Oval 42">
            <a:extLst>
              <a:ext uri="{FF2B5EF4-FFF2-40B4-BE49-F238E27FC236}">
                <a16:creationId xmlns:a16="http://schemas.microsoft.com/office/drawing/2014/main" id="{76D7A9FF-3B53-5580-FD73-95A9756A8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3771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66" name="Oval 54">
            <a:extLst>
              <a:ext uri="{FF2B5EF4-FFF2-40B4-BE49-F238E27FC236}">
                <a16:creationId xmlns:a16="http://schemas.microsoft.com/office/drawing/2014/main" id="{92576BC1-263C-486A-D2A3-44BAF7FE7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7225" y="5072063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67" name="Oval 55">
            <a:extLst>
              <a:ext uri="{FF2B5EF4-FFF2-40B4-BE49-F238E27FC236}">
                <a16:creationId xmlns:a16="http://schemas.microsoft.com/office/drawing/2014/main" id="{3AC66B26-8BB9-4F7C-78DD-B1750B555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0" y="3771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5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5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115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21" grpId="0"/>
      <p:bldP spid="115728" grpId="0"/>
      <p:bldP spid="115729" grpId="0"/>
      <p:bldP spid="115730" grpId="0"/>
      <p:bldP spid="115731" grpId="0"/>
      <p:bldP spid="1157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3">
            <a:extLst>
              <a:ext uri="{FF2B5EF4-FFF2-40B4-BE49-F238E27FC236}">
                <a16:creationId xmlns:a16="http://schemas.microsoft.com/office/drawing/2014/main" id="{5DE51216-F396-4B55-9269-0C590C4665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16" y="325260"/>
            <a:ext cx="10489091" cy="3592968"/>
          </a:xfrm>
          <a:prstGeom prst="rect">
            <a:avLst/>
          </a:prstGeom>
        </p:spPr>
      </p:pic>
      <p:pic>
        <p:nvPicPr>
          <p:cNvPr id="2" name="图片 3" descr="fbb63f59c772f80c241f5a3259235930">
            <a:extLst>
              <a:ext uri="{FF2B5EF4-FFF2-40B4-BE49-F238E27FC236}">
                <a16:creationId xmlns:a16="http://schemas.microsoft.com/office/drawing/2014/main" id="{E6FF4AA7-37EE-B4D8-340B-2421F021F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4690"/>
            <a:ext cx="13558496" cy="6703160"/>
          </a:xfrm>
          <a:prstGeom prst="rect">
            <a:avLst/>
          </a:prstGeom>
        </p:spPr>
      </p:pic>
      <p:pic>
        <p:nvPicPr>
          <p:cNvPr id="10" name="图片 10">
            <a:extLst>
              <a:ext uri="{FF2B5EF4-FFF2-40B4-BE49-F238E27FC236}">
                <a16:creationId xmlns:a16="http://schemas.microsoft.com/office/drawing/2014/main" id="{1FDE498B-A233-4C45-9ED2-6D3C2BB67A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7129" y="6136783"/>
            <a:ext cx="663750" cy="247500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94B24A84-2215-4EA7-B32E-7E35560437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8369" y="6278717"/>
            <a:ext cx="416250" cy="157500"/>
          </a:xfrm>
          <a:prstGeom prst="rect">
            <a:avLst/>
          </a:prstGeom>
        </p:spPr>
      </p:pic>
      <p:pic>
        <p:nvPicPr>
          <p:cNvPr id="12" name="图片 16">
            <a:extLst>
              <a:ext uri="{FF2B5EF4-FFF2-40B4-BE49-F238E27FC236}">
                <a16:creationId xmlns:a16="http://schemas.microsoft.com/office/drawing/2014/main" id="{27CEE2CC-A27D-4AD7-A50A-C185EAC8EE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8812" y="1078711"/>
            <a:ext cx="540000" cy="371250"/>
          </a:xfrm>
          <a:prstGeom prst="rect">
            <a:avLst/>
          </a:prstGeom>
        </p:spPr>
      </p:pic>
      <p:pic>
        <p:nvPicPr>
          <p:cNvPr id="13" name="图片 17">
            <a:extLst>
              <a:ext uri="{FF2B5EF4-FFF2-40B4-BE49-F238E27FC236}">
                <a16:creationId xmlns:a16="http://schemas.microsoft.com/office/drawing/2014/main" id="{50542AFB-FCA1-4339-BCC0-43F7B8C773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2427" y="253170"/>
            <a:ext cx="795054" cy="419612"/>
          </a:xfrm>
          <a:prstGeom prst="rect">
            <a:avLst/>
          </a:prstGeom>
        </p:spPr>
      </p:pic>
      <p:pic>
        <p:nvPicPr>
          <p:cNvPr id="14" name="图片 18">
            <a:extLst>
              <a:ext uri="{FF2B5EF4-FFF2-40B4-BE49-F238E27FC236}">
                <a16:creationId xmlns:a16="http://schemas.microsoft.com/office/drawing/2014/main" id="{3DBCD2CB-3628-481F-B80B-78EB5E6BE5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16" name="图片 9">
            <a:extLst>
              <a:ext uri="{FF2B5EF4-FFF2-40B4-BE49-F238E27FC236}">
                <a16:creationId xmlns:a16="http://schemas.microsoft.com/office/drawing/2014/main" id="{679760B2-D52D-45D7-86F3-89149F1F8A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10216" y="5518558"/>
            <a:ext cx="358788" cy="780892"/>
          </a:xfrm>
          <a:prstGeom prst="rect">
            <a:avLst/>
          </a:prstGeom>
        </p:spPr>
      </p:pic>
      <p:pic>
        <p:nvPicPr>
          <p:cNvPr id="17" name="图片 8">
            <a:extLst>
              <a:ext uri="{FF2B5EF4-FFF2-40B4-BE49-F238E27FC236}">
                <a16:creationId xmlns:a16="http://schemas.microsoft.com/office/drawing/2014/main" id="{9E26BECF-DDD3-48D2-9E18-29BAD90A476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34443" y="5486400"/>
            <a:ext cx="400998" cy="865311"/>
          </a:xfrm>
          <a:prstGeom prst="rect">
            <a:avLst/>
          </a:prstGeom>
        </p:spPr>
      </p:pic>
      <p:pic>
        <p:nvPicPr>
          <p:cNvPr id="18" name="图片 11">
            <a:extLst>
              <a:ext uri="{FF2B5EF4-FFF2-40B4-BE49-F238E27FC236}">
                <a16:creationId xmlns:a16="http://schemas.microsoft.com/office/drawing/2014/main" id="{912C290A-4FB4-48CD-87D1-83E58368389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82679" y="5613436"/>
            <a:ext cx="527629" cy="801996"/>
          </a:xfrm>
          <a:prstGeom prst="rect">
            <a:avLst/>
          </a:prstGeom>
        </p:spPr>
      </p:pic>
      <p:pic>
        <p:nvPicPr>
          <p:cNvPr id="27" name="图片 50">
            <a:extLst>
              <a:ext uri="{FF2B5EF4-FFF2-40B4-BE49-F238E27FC236}">
                <a16:creationId xmlns:a16="http://schemas.microsoft.com/office/drawing/2014/main" id="{6D914F0D-2109-4DB4-9FDE-CFCCEEC2B89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5774" y="168433"/>
            <a:ext cx="11216940" cy="1414395"/>
          </a:xfrm>
          <a:prstGeom prst="rect">
            <a:avLst/>
          </a:prstGeom>
        </p:spPr>
      </p:pic>
      <p:pic>
        <p:nvPicPr>
          <p:cNvPr id="28" name="图片 51">
            <a:extLst>
              <a:ext uri="{FF2B5EF4-FFF2-40B4-BE49-F238E27FC236}">
                <a16:creationId xmlns:a16="http://schemas.microsoft.com/office/drawing/2014/main" id="{6211A1F1-F69A-449D-A43F-7268C7EA82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39693" y="672782"/>
            <a:ext cx="1406490" cy="621047"/>
          </a:xfrm>
          <a:prstGeom prst="rect">
            <a:avLst/>
          </a:prstGeom>
        </p:spPr>
      </p:pic>
      <p:pic>
        <p:nvPicPr>
          <p:cNvPr id="32" name="图片 7">
            <a:extLst>
              <a:ext uri="{FF2B5EF4-FFF2-40B4-BE49-F238E27FC236}">
                <a16:creationId xmlns:a16="http://schemas.microsoft.com/office/drawing/2014/main" id="{2E7E67ED-CA5B-4D05-BEE3-7C7114E3C93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2710" y="5582246"/>
            <a:ext cx="485419" cy="696471"/>
          </a:xfrm>
          <a:prstGeom prst="rect">
            <a:avLst/>
          </a:prstGeom>
        </p:spPr>
      </p:pic>
      <p:sp>
        <p:nvSpPr>
          <p:cNvPr id="33" name="文本框 58">
            <a:extLst>
              <a:ext uri="{FF2B5EF4-FFF2-40B4-BE49-F238E27FC236}">
                <a16:creationId xmlns:a16="http://schemas.microsoft.com/office/drawing/2014/main" id="{03DFDCDB-091C-457B-8D26-972FD86F61C0}"/>
              </a:ext>
            </a:extLst>
          </p:cNvPr>
          <p:cNvSpPr txBox="1"/>
          <p:nvPr/>
        </p:nvSpPr>
        <p:spPr>
          <a:xfrm>
            <a:off x="1298293" y="1544628"/>
            <a:ext cx="47003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8804">
              <a:defRPr/>
            </a:pPr>
            <a:r>
              <a:rPr lang="en-US" altLang="zh-CN" sz="4400" b="1" ker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</a:p>
          <a:p>
            <a:pPr algn="ctr" defTabSz="1218804">
              <a:defRPr/>
            </a:pPr>
            <a:r>
              <a:rPr lang="en-US" altLang="zh-CN" sz="4400" b="1" ker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ƠI TRÒ CHƠI</a:t>
            </a:r>
            <a:endParaRPr lang="zh-CN" altLang="en-US" sz="4400" b="1" kern="0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55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40" name="Line 12">
            <a:extLst>
              <a:ext uri="{FF2B5EF4-FFF2-40B4-BE49-F238E27FC236}">
                <a16:creationId xmlns:a16="http://schemas.microsoft.com/office/drawing/2014/main" id="{D19B5ED3-2F6B-7A98-0A97-5E6BBB36CA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5230813"/>
            <a:ext cx="1933575" cy="939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1" name="Rectangle 13">
            <a:extLst>
              <a:ext uri="{FF2B5EF4-FFF2-40B4-BE49-F238E27FC236}">
                <a16:creationId xmlns:a16="http://schemas.microsoft.com/office/drawing/2014/main" id="{1A71A3D7-9251-D7F8-AB2D-BA007A93B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819650"/>
            <a:ext cx="15779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’): x – 2y = 0</a:t>
            </a:r>
          </a:p>
        </p:txBody>
      </p:sp>
      <p:sp>
        <p:nvSpPr>
          <p:cNvPr id="99342" name="Line 14">
            <a:extLst>
              <a:ext uri="{FF2B5EF4-FFF2-40B4-BE49-F238E27FC236}">
                <a16:creationId xmlns:a16="http://schemas.microsoft.com/office/drawing/2014/main" id="{0B9F881A-3652-7C78-2B65-6DBD7C6D9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700" y="4773613"/>
            <a:ext cx="15240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3" name="Rectangle 15">
            <a:extLst>
              <a:ext uri="{FF2B5EF4-FFF2-40B4-BE49-F238E27FC236}">
                <a16:creationId xmlns:a16="http://schemas.microsoft.com/office/drawing/2014/main" id="{F8B25111-E88A-B1D2-0396-39E91B117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2600" y="6297613"/>
            <a:ext cx="1501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): x + y = 3</a:t>
            </a:r>
          </a:p>
        </p:txBody>
      </p:sp>
      <p:sp>
        <p:nvSpPr>
          <p:cNvPr id="99344" name="Line 16">
            <a:extLst>
              <a:ext uri="{FF2B5EF4-FFF2-40B4-BE49-F238E27FC236}">
                <a16:creationId xmlns:a16="http://schemas.microsoft.com/office/drawing/2014/main" id="{BE231857-7B2D-8C3A-E1C6-A73A75C85F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9988" y="4649788"/>
            <a:ext cx="0" cy="161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5" name="Line 17">
            <a:extLst>
              <a:ext uri="{FF2B5EF4-FFF2-40B4-BE49-F238E27FC236}">
                <a16:creationId xmlns:a16="http://schemas.microsoft.com/office/drawing/2014/main" id="{AB14D43A-6A74-5546-4F8C-084C7F536E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1213" y="5983288"/>
            <a:ext cx="1793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6" name="Rectangle 18">
            <a:extLst>
              <a:ext uri="{FF2B5EF4-FFF2-40B4-BE49-F238E27FC236}">
                <a16:creationId xmlns:a16="http://schemas.microsoft.com/office/drawing/2014/main" id="{A717397A-16A7-A115-3B5B-A8D846DE5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38" y="5538788"/>
            <a:ext cx="11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9347" name="Rectangle 19">
            <a:extLst>
              <a:ext uri="{FF2B5EF4-FFF2-40B4-BE49-F238E27FC236}">
                <a16:creationId xmlns:a16="http://schemas.microsoft.com/office/drawing/2014/main" id="{23B69958-3DF5-9FDF-8F59-C2D8546E5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5988050"/>
            <a:ext cx="1158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9348" name="Rectangle 20">
            <a:extLst>
              <a:ext uri="{FF2B5EF4-FFF2-40B4-BE49-F238E27FC236}">
                <a16:creationId xmlns:a16="http://schemas.microsoft.com/office/drawing/2014/main" id="{4B865D9C-FBBA-DF8A-551B-BFB5D35A1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5973763"/>
            <a:ext cx="11588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9349" name="Rectangle 21">
            <a:extLst>
              <a:ext uri="{FF2B5EF4-FFF2-40B4-BE49-F238E27FC236}">
                <a16:creationId xmlns:a16="http://schemas.microsoft.com/office/drawing/2014/main" id="{F76E7647-5029-2F7D-F2FA-AC1FC6FCD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975" y="5970588"/>
            <a:ext cx="165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350" name="Rectangle 22">
            <a:extLst>
              <a:ext uri="{FF2B5EF4-FFF2-40B4-BE49-F238E27FC236}">
                <a16:creationId xmlns:a16="http://schemas.microsoft.com/office/drawing/2014/main" id="{D7F0BF75-ABD1-9D0A-65AC-6FA3E013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954588"/>
            <a:ext cx="11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9351" name="Rectangle 23">
            <a:extLst>
              <a:ext uri="{FF2B5EF4-FFF2-40B4-BE49-F238E27FC236}">
                <a16:creationId xmlns:a16="http://schemas.microsoft.com/office/drawing/2014/main" id="{40424513-2A02-1122-C190-8C3B02A35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6056313"/>
            <a:ext cx="1174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9352" name="Rectangle 24">
            <a:extLst>
              <a:ext uri="{FF2B5EF4-FFF2-40B4-BE49-F238E27FC236}">
                <a16:creationId xmlns:a16="http://schemas.microsoft.com/office/drawing/2014/main" id="{86E2B882-6CB5-0E26-2F78-099B24F0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725" y="4560888"/>
            <a:ext cx="11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9353" name="Line 25">
            <a:extLst>
              <a:ext uri="{FF2B5EF4-FFF2-40B4-BE49-F238E27FC236}">
                <a16:creationId xmlns:a16="http://schemas.microsoft.com/office/drawing/2014/main" id="{C86C3F46-BEA8-3913-8969-57635E300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1338" y="5688013"/>
            <a:ext cx="0" cy="312737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54" name="Line 26">
            <a:extLst>
              <a:ext uri="{FF2B5EF4-FFF2-40B4-BE49-F238E27FC236}">
                <a16:creationId xmlns:a16="http://schemas.microsoft.com/office/drawing/2014/main" id="{5BF2AE07-D508-9D57-13DF-CE50C33D3A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5657850"/>
            <a:ext cx="6270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55" name="Rectangle 27">
            <a:extLst>
              <a:ext uri="{FF2B5EF4-FFF2-40B4-BE49-F238E27FC236}">
                <a16:creationId xmlns:a16="http://schemas.microsoft.com/office/drawing/2014/main" id="{23155077-4EE9-6766-163D-7B5C3FFCA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5567363"/>
            <a:ext cx="1250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(2 ; 1)</a:t>
            </a:r>
          </a:p>
        </p:txBody>
      </p:sp>
      <p:sp>
        <p:nvSpPr>
          <p:cNvPr id="99356" name="Oval 28">
            <a:extLst>
              <a:ext uri="{FF2B5EF4-FFF2-40B4-BE49-F238E27FC236}">
                <a16:creationId xmlns:a16="http://schemas.microsoft.com/office/drawing/2014/main" id="{69F247DC-6572-EC05-3FCE-DC4B7E4BB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5659438"/>
            <a:ext cx="44450" cy="4445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58" name="Line 30">
            <a:extLst>
              <a:ext uri="{FF2B5EF4-FFF2-40B4-BE49-F238E27FC236}">
                <a16:creationId xmlns:a16="http://schemas.microsoft.com/office/drawing/2014/main" id="{7FABF7B1-CEAF-EF3A-B2A4-6B33DE72D4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1425" y="4727575"/>
            <a:ext cx="1133475" cy="1452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59" name="Line 31">
            <a:extLst>
              <a:ext uri="{FF2B5EF4-FFF2-40B4-BE49-F238E27FC236}">
                <a16:creationId xmlns:a16="http://schemas.microsoft.com/office/drawing/2014/main" id="{6F41ABA3-CC00-03A6-58FC-75F839426B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465638"/>
            <a:ext cx="0" cy="20637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60" name="Line 32">
            <a:extLst>
              <a:ext uri="{FF2B5EF4-FFF2-40B4-BE49-F238E27FC236}">
                <a16:creationId xmlns:a16="http://schemas.microsoft.com/office/drawing/2014/main" id="{E8963064-72A5-7C48-7E85-03E3912B9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6007100"/>
            <a:ext cx="1935163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61" name="Text Box 33">
            <a:extLst>
              <a:ext uri="{FF2B5EF4-FFF2-40B4-BE49-F238E27FC236}">
                <a16:creationId xmlns:a16="http://schemas.microsoft.com/office/drawing/2014/main" id="{E990274A-563C-104F-0318-21F3CCC62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5203825"/>
            <a:ext cx="200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2" name="Text Box 34">
            <a:extLst>
              <a:ext uri="{FF2B5EF4-FFF2-40B4-BE49-F238E27FC236}">
                <a16:creationId xmlns:a16="http://schemas.microsoft.com/office/drawing/2014/main" id="{D3E06204-6A27-1D61-6C42-832C0CE9E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4397375"/>
            <a:ext cx="473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3" name="Text Box 35">
            <a:extLst>
              <a:ext uri="{FF2B5EF4-FFF2-40B4-BE49-F238E27FC236}">
                <a16:creationId xmlns:a16="http://schemas.microsoft.com/office/drawing/2014/main" id="{3AC372D8-46D0-04BA-C68B-74C10925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43799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4" name="Text Box 36">
            <a:extLst>
              <a:ext uri="{FF2B5EF4-FFF2-40B4-BE49-F238E27FC236}">
                <a16:creationId xmlns:a16="http://schemas.microsoft.com/office/drawing/2014/main" id="{F4CD1C24-484E-C698-4DBF-01A02FB23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313" y="6035675"/>
            <a:ext cx="200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5" name="Text Box 37">
            <a:extLst>
              <a:ext uri="{FF2B5EF4-FFF2-40B4-BE49-F238E27FC236}">
                <a16:creationId xmlns:a16="http://schemas.microsoft.com/office/drawing/2014/main" id="{49082863-E5A8-3616-2D78-6BB4D876C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60055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6" name="Text Box 38">
            <a:extLst>
              <a:ext uri="{FF2B5EF4-FFF2-40B4-BE49-F238E27FC236}">
                <a16:creationId xmlns:a16="http://schemas.microsoft.com/office/drawing/2014/main" id="{D4ED2379-E8FD-FAF3-3C33-53F369879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238" y="61960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7" name="Text Box 39">
            <a:extLst>
              <a:ext uri="{FF2B5EF4-FFF2-40B4-BE49-F238E27FC236}">
                <a16:creationId xmlns:a16="http://schemas.microsoft.com/office/drawing/2014/main" id="{17C66D0F-0B53-FEA7-2BC2-3B4969B35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475" y="6440488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8" name="Line 40">
            <a:extLst>
              <a:ext uri="{FF2B5EF4-FFF2-40B4-BE49-F238E27FC236}">
                <a16:creationId xmlns:a16="http://schemas.microsoft.com/office/drawing/2014/main" id="{C45A39F7-9A94-B441-169D-679DD303D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5475" y="6442075"/>
            <a:ext cx="2000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69" name="Text Box 41">
            <a:extLst>
              <a:ext uri="{FF2B5EF4-FFF2-40B4-BE49-F238E27FC236}">
                <a16:creationId xmlns:a16="http://schemas.microsoft.com/office/drawing/2014/main" id="{A5E94698-7BE0-D86A-1FFB-1B280A2DE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2588" y="60055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0" name="Text Box 42">
            <a:extLst>
              <a:ext uri="{FF2B5EF4-FFF2-40B4-BE49-F238E27FC236}">
                <a16:creationId xmlns:a16="http://schemas.microsoft.com/office/drawing/2014/main" id="{795C7E5E-EB62-217D-7C9F-AFE76714C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3050" y="4962525"/>
            <a:ext cx="587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’)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1" name="Text Box 43">
            <a:extLst>
              <a:ext uri="{FF2B5EF4-FFF2-40B4-BE49-F238E27FC236}">
                <a16:creationId xmlns:a16="http://schemas.microsoft.com/office/drawing/2014/main" id="{21C8B0D7-F15E-5AE5-F7C6-BB40278E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6035675"/>
            <a:ext cx="200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2" name="Line 44">
            <a:extLst>
              <a:ext uri="{FF2B5EF4-FFF2-40B4-BE49-F238E27FC236}">
                <a16:creationId xmlns:a16="http://schemas.microsoft.com/office/drawing/2014/main" id="{8ED3FB62-44B1-817D-DED1-49BF821781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1488" y="5018088"/>
            <a:ext cx="1133475" cy="14541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73" name="Text Box 45">
            <a:extLst>
              <a:ext uri="{FF2B5EF4-FFF2-40B4-BE49-F238E27FC236}">
                <a16:creationId xmlns:a16="http://schemas.microsoft.com/office/drawing/2014/main" id="{B58E3B4E-153D-48E2-F7A3-595C3571F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472238"/>
            <a:ext cx="1281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// (d’)</a:t>
            </a:r>
            <a:endParaRPr lang="en-US" altLang="en-US" sz="1800" baseline="-25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5" name="Line 47">
            <a:extLst>
              <a:ext uri="{FF2B5EF4-FFF2-40B4-BE49-F238E27FC236}">
                <a16:creationId xmlns:a16="http://schemas.microsoft.com/office/drawing/2014/main" id="{D7DC0F4A-442D-E071-39CB-78F12BC1F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63000" y="4929188"/>
            <a:ext cx="1033463" cy="17430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76" name="Text Box 48">
            <a:extLst>
              <a:ext uri="{FF2B5EF4-FFF2-40B4-BE49-F238E27FC236}">
                <a16:creationId xmlns:a16="http://schemas.microsoft.com/office/drawing/2014/main" id="{21D23137-0AC7-4193-BD24-8652B83E6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6500813"/>
            <a:ext cx="10953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trùng</a:t>
            </a:r>
            <a:endParaRPr lang="en-US" altLang="en-US" sz="1800" baseline="-25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7" name="Text Box 49">
            <a:extLst>
              <a:ext uri="{FF2B5EF4-FFF2-40B4-BE49-F238E27FC236}">
                <a16:creationId xmlns:a16="http://schemas.microsoft.com/office/drawing/2014/main" id="{9BF9088F-5D36-DC23-A921-A77D17D45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6515100"/>
            <a:ext cx="4175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’)</a:t>
            </a:r>
            <a:endParaRPr lang="en-US" altLang="en-US" sz="1800" baseline="-25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8" name="Line 50">
            <a:extLst>
              <a:ext uri="{FF2B5EF4-FFF2-40B4-BE49-F238E27FC236}">
                <a16:creationId xmlns:a16="http://schemas.microsoft.com/office/drawing/2014/main" id="{6222D92F-F0FF-6C2A-C9F0-88D354A0AD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5875" y="4418013"/>
            <a:ext cx="0" cy="22542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79" name="Line 51">
            <a:extLst>
              <a:ext uri="{FF2B5EF4-FFF2-40B4-BE49-F238E27FC236}">
                <a16:creationId xmlns:a16="http://schemas.microsoft.com/office/drawing/2014/main" id="{0C867F18-BF21-68C3-7705-8C454D3E1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5873750"/>
            <a:ext cx="2328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80" name="Text Box 52">
            <a:extLst>
              <a:ext uri="{FF2B5EF4-FFF2-40B4-BE49-F238E27FC236}">
                <a16:creationId xmlns:a16="http://schemas.microsoft.com/office/drawing/2014/main" id="{37D72E74-1D19-912D-DF30-AF7C9290D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4386263"/>
            <a:ext cx="2238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1" name="Text Box 53">
            <a:extLst>
              <a:ext uri="{FF2B5EF4-FFF2-40B4-BE49-F238E27FC236}">
                <a16:creationId xmlns:a16="http://schemas.microsoft.com/office/drawing/2014/main" id="{2D647E23-31DD-D7BE-07B0-338EB025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8213" y="6132513"/>
            <a:ext cx="22383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2" name="Text Box 54">
            <a:extLst>
              <a:ext uri="{FF2B5EF4-FFF2-40B4-BE49-F238E27FC236}">
                <a16:creationId xmlns:a16="http://schemas.microsoft.com/office/drawing/2014/main" id="{A462A64A-E621-B8CB-532E-25D6EB885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5376863"/>
            <a:ext cx="2238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3" name="Text Box 55">
            <a:extLst>
              <a:ext uri="{FF2B5EF4-FFF2-40B4-BE49-F238E27FC236}">
                <a16:creationId xmlns:a16="http://schemas.microsoft.com/office/drawing/2014/main" id="{5575C666-E215-6721-D20F-3EB0FB957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5605463"/>
            <a:ext cx="2238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4" name="Line 56">
            <a:extLst>
              <a:ext uri="{FF2B5EF4-FFF2-40B4-BE49-F238E27FC236}">
                <a16:creationId xmlns:a16="http://schemas.microsoft.com/office/drawing/2014/main" id="{1E107E2F-8663-793E-33CE-6AD80D48C6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5681663"/>
            <a:ext cx="2238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85" name="Text Box 57">
            <a:extLst>
              <a:ext uri="{FF2B5EF4-FFF2-40B4-BE49-F238E27FC236}">
                <a16:creationId xmlns:a16="http://schemas.microsoft.com/office/drawing/2014/main" id="{B267A40E-F315-0C88-E555-72D532F7E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5605463"/>
            <a:ext cx="2238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6" name="Line 58">
            <a:extLst>
              <a:ext uri="{FF2B5EF4-FFF2-40B4-BE49-F238E27FC236}">
                <a16:creationId xmlns:a16="http://schemas.microsoft.com/office/drawing/2014/main" id="{CEC3470E-ED57-7F9E-FC3A-72E9CD7E4C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7288" y="5010150"/>
            <a:ext cx="950912" cy="16621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92" name="Text Box 64">
            <a:extLst>
              <a:ext uri="{FF2B5EF4-FFF2-40B4-BE49-F238E27FC236}">
                <a16:creationId xmlns:a16="http://schemas.microsoft.com/office/drawing/2014/main" id="{782E13B9-7087-F2EE-B0E6-46271DDBC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6267450"/>
            <a:ext cx="404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84" name="Text Box 65">
            <a:extLst>
              <a:ext uri="{FF2B5EF4-FFF2-40B4-BE49-F238E27FC236}">
                <a16:creationId xmlns:a16="http://schemas.microsoft.com/office/drawing/2014/main" id="{1D637021-27BD-0C6E-097D-184C0A457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325" y="29067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85" name="Object 66">
            <a:extLst>
              <a:ext uri="{FF2B5EF4-FFF2-40B4-BE49-F238E27FC236}">
                <a16:creationId xmlns:a16="http://schemas.microsoft.com/office/drawing/2014/main" id="{7D3FEBC3-2F16-F85E-3BA6-AE8F98476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14385" name="Object 66">
                        <a:extLst>
                          <a:ext uri="{FF2B5EF4-FFF2-40B4-BE49-F238E27FC236}">
                            <a16:creationId xmlns:a16="http://schemas.microsoft.com/office/drawing/2014/main" id="{7D3FEBC3-2F16-F85E-3BA6-AE8F98476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6" name="Object 67">
            <a:extLst>
              <a:ext uri="{FF2B5EF4-FFF2-40B4-BE49-F238E27FC236}">
                <a16:creationId xmlns:a16="http://schemas.microsoft.com/office/drawing/2014/main" id="{4A5507FE-06B2-4E47-466B-F42C2BE89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4386" name="Object 67">
                        <a:extLst>
                          <a:ext uri="{FF2B5EF4-FFF2-40B4-BE49-F238E27FC236}">
                            <a16:creationId xmlns:a16="http://schemas.microsoft.com/office/drawing/2014/main" id="{4A5507FE-06B2-4E47-466B-F42C2BE89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7" name="Rectangle 68">
            <a:extLst>
              <a:ext uri="{FF2B5EF4-FFF2-40B4-BE49-F238E27FC236}">
                <a16:creationId xmlns:a16="http://schemas.microsoft.com/office/drawing/2014/main" id="{D563B746-088C-3544-37C2-4D8325318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400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400" name="Object 72">
            <a:extLst>
              <a:ext uri="{FF2B5EF4-FFF2-40B4-BE49-F238E27FC236}">
                <a16:creationId xmlns:a16="http://schemas.microsoft.com/office/drawing/2014/main" id="{813780A2-0575-C94F-45E7-03C939580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1739900"/>
          <a:ext cx="2600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99400" name="Object 72">
                        <a:extLst>
                          <a:ext uri="{FF2B5EF4-FFF2-40B4-BE49-F238E27FC236}">
                            <a16:creationId xmlns:a16="http://schemas.microsoft.com/office/drawing/2014/main" id="{813780A2-0575-C94F-45E7-03C939580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739900"/>
                        <a:ext cx="2600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9" name="Text Box 73">
            <a:extLst>
              <a:ext uri="{FF2B5EF4-FFF2-40B4-BE49-F238E27FC236}">
                <a16:creationId xmlns:a16="http://schemas.microsoft.com/office/drawing/2014/main" id="{AE2AB13C-5E7B-B580-9CA3-AB40558A9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7150"/>
            <a:ext cx="899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: HỆ HAI PHƯƠNG TRÌNH BẬC NHẤT HAI ẨN</a:t>
            </a:r>
          </a:p>
        </p:txBody>
      </p:sp>
      <p:sp>
        <p:nvSpPr>
          <p:cNvPr id="14390" name="Text Box 74">
            <a:extLst>
              <a:ext uri="{FF2B5EF4-FFF2-40B4-BE49-F238E27FC236}">
                <a16:creationId xmlns:a16="http://schemas.microsoft.com/office/drawing/2014/main" id="{40649D9B-28B1-266B-F089-1610E57B1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77863"/>
            <a:ext cx="8534400" cy="93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200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 hệ hai phương trình bậc nhất hai ẩn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200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hoạ hình học tập nghiệm của hệ hai phương trình bậc nhất hai ẩn</a:t>
            </a:r>
            <a:r>
              <a:rPr lang="en-US" altLang="en-US" sz="22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9404" name="Text Box 76">
            <a:extLst>
              <a:ext uri="{FF2B5EF4-FFF2-40B4-BE49-F238E27FC236}">
                <a16:creationId xmlns:a16="http://schemas.microsoft.com/office/drawing/2014/main" id="{75C8399A-BD9D-B926-3280-F2C3E17B1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738" y="1565275"/>
            <a:ext cx="16462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 </a:t>
            </a:r>
          </a:p>
        </p:txBody>
      </p:sp>
      <p:sp>
        <p:nvSpPr>
          <p:cNvPr id="99405" name="Text Box 77">
            <a:extLst>
              <a:ext uri="{FF2B5EF4-FFF2-40B4-BE49-F238E27FC236}">
                <a16:creationId xmlns:a16="http://schemas.microsoft.com/office/drawing/2014/main" id="{E4F75943-B3C0-C68B-4449-37029DE42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1898650"/>
            <a:ext cx="7761287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hệ phương trình:                                           ta có :</a:t>
            </a:r>
          </a:p>
        </p:txBody>
      </p:sp>
      <p:sp>
        <p:nvSpPr>
          <p:cNvPr id="99407" name="Text Box 79">
            <a:extLst>
              <a:ext uri="{FF2B5EF4-FFF2-40B4-BE49-F238E27FC236}">
                <a16:creationId xmlns:a16="http://schemas.microsoft.com/office/drawing/2014/main" id="{85970E94-DED6-8C93-59A3-60C2663A0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2235200"/>
            <a:ext cx="7100888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Nếu (d) cắt (d’) thì hệ (I) có nghiệm duy nhất khi đó: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Nếu (d) song song với (d’) thì hệ (I) vô nghiệm, khi đó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Nếu (d) trùng với (d’) thì hệ (I) có vô số nghiệm, khi đó:</a:t>
            </a:r>
          </a:p>
        </p:txBody>
      </p:sp>
      <p:sp>
        <p:nvSpPr>
          <p:cNvPr id="99408" name="Text Box 80">
            <a:extLst>
              <a:ext uri="{FF2B5EF4-FFF2-40B4-BE49-F238E27FC236}">
                <a16:creationId xmlns:a16="http://schemas.microsoft.com/office/drawing/2014/main" id="{9DF27F12-535C-05B8-1F10-923A88809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553200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cắt (d’)</a:t>
            </a:r>
          </a:p>
        </p:txBody>
      </p:sp>
      <p:sp>
        <p:nvSpPr>
          <p:cNvPr id="99409" name="Text Box 81">
            <a:extLst>
              <a:ext uri="{FF2B5EF4-FFF2-40B4-BE49-F238E27FC236}">
                <a16:creationId xmlns:a16="http://schemas.microsoft.com/office/drawing/2014/main" id="{9DD0F257-BF95-A0DE-B80E-03F448507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8463" y="4633913"/>
            <a:ext cx="107473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en-US" sz="16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≡(d’)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410" name="Line 82">
            <a:extLst>
              <a:ext uri="{FF2B5EF4-FFF2-40B4-BE49-F238E27FC236}">
                <a16:creationId xmlns:a16="http://schemas.microsoft.com/office/drawing/2014/main" id="{ED67AFCF-3AD2-2C88-815F-8AAAEF213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5638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412" name="Line 84">
            <a:extLst>
              <a:ext uri="{FF2B5EF4-FFF2-40B4-BE49-F238E27FC236}">
                <a16:creationId xmlns:a16="http://schemas.microsoft.com/office/drawing/2014/main" id="{BC987CE1-57DF-D3AA-8D8D-B176B488C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64484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2" name="Object 72">
            <a:extLst>
              <a:ext uri="{FF2B5EF4-FFF2-40B4-BE49-F238E27FC236}">
                <a16:creationId xmlns:a16="http://schemas.microsoft.com/office/drawing/2014/main" id="{391ADB3F-B02C-1C0C-1405-8CCC98E42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5038" y="2438400"/>
          <a:ext cx="800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62" name="Object 72">
                        <a:extLst>
                          <a:ext uri="{FF2B5EF4-FFF2-40B4-BE49-F238E27FC236}">
                            <a16:creationId xmlns:a16="http://schemas.microsoft.com/office/drawing/2014/main" id="{391ADB3F-B02C-1C0C-1405-8CCC98E42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2438400"/>
                        <a:ext cx="800100" cy="6556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2">
            <a:extLst>
              <a:ext uri="{FF2B5EF4-FFF2-40B4-BE49-F238E27FC236}">
                <a16:creationId xmlns:a16="http://schemas.microsoft.com/office/drawing/2014/main" id="{FFB2302F-7D46-6FDD-DA6B-47E61E420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2200" y="3124200"/>
          <a:ext cx="12858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393529" progId="Equation.DSMT4">
                  <p:embed/>
                </p:oleObj>
              </mc:Choice>
              <mc:Fallback>
                <p:oleObj name="Equation" r:id="rId9" imgW="774364" imgH="393529" progId="Equation.DSMT4">
                  <p:embed/>
                  <p:pic>
                    <p:nvPicPr>
                      <p:cNvPr id="64" name="Object 72">
                        <a:extLst>
                          <a:ext uri="{FF2B5EF4-FFF2-40B4-BE49-F238E27FC236}">
                            <a16:creationId xmlns:a16="http://schemas.microsoft.com/office/drawing/2014/main" id="{FFB2302F-7D46-6FDD-DA6B-47E61E420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3124200"/>
                        <a:ext cx="1285875" cy="65563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2">
            <a:extLst>
              <a:ext uri="{FF2B5EF4-FFF2-40B4-BE49-F238E27FC236}">
                <a16:creationId xmlns:a16="http://schemas.microsoft.com/office/drawing/2014/main" id="{328ECC93-988D-1757-8E96-84656DB88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8088" y="3763963"/>
          <a:ext cx="12858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65" name="Object 72">
                        <a:extLst>
                          <a:ext uri="{FF2B5EF4-FFF2-40B4-BE49-F238E27FC236}">
                            <a16:creationId xmlns:a16="http://schemas.microsoft.com/office/drawing/2014/main" id="{328ECC93-988D-1757-8E96-84656DB88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088" y="3763963"/>
                        <a:ext cx="1285875" cy="6556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9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99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9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9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9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9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4" dur="500"/>
                                        <p:tgtEl>
                                          <p:spTgt spid="99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99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99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99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9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99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99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9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9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9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9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9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9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99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99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99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99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9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9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9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9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99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99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99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99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9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9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1" grpId="0"/>
      <p:bldP spid="99343" grpId="0"/>
      <p:bldP spid="99346" grpId="0"/>
      <p:bldP spid="99347" grpId="0"/>
      <p:bldP spid="99348" grpId="0"/>
      <p:bldP spid="99349" grpId="0"/>
      <p:bldP spid="99350" grpId="0"/>
      <p:bldP spid="99351" grpId="0"/>
      <p:bldP spid="99352" grpId="0"/>
      <p:bldP spid="99355" grpId="0"/>
      <p:bldP spid="99361" grpId="0"/>
      <p:bldP spid="99362" grpId="0"/>
      <p:bldP spid="99363" grpId="0"/>
      <p:bldP spid="99364" grpId="0"/>
      <p:bldP spid="99365" grpId="0"/>
      <p:bldP spid="99366" grpId="0"/>
      <p:bldP spid="99367" grpId="0"/>
      <p:bldP spid="99369" grpId="0"/>
      <p:bldP spid="99370" grpId="0"/>
      <p:bldP spid="99371" grpId="0"/>
      <p:bldP spid="99373" grpId="0"/>
      <p:bldP spid="99376" grpId="0"/>
      <p:bldP spid="99377" grpId="0"/>
      <p:bldP spid="99380" grpId="0"/>
      <p:bldP spid="99381" grpId="0"/>
      <p:bldP spid="99382" grpId="0"/>
      <p:bldP spid="99383" grpId="0"/>
      <p:bldP spid="99385" grpId="0"/>
      <p:bldP spid="99392" grpId="0"/>
      <p:bldP spid="99392" grpId="1"/>
      <p:bldP spid="99404" grpId="0"/>
      <p:bldP spid="99405" grpId="0"/>
      <p:bldP spid="99408" grpId="0"/>
      <p:bldP spid="994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ai đường thẳ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12800" y="2438400"/>
            <a:ext cx="9144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9753600" y="1219200"/>
            <a:ext cx="2235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/>
          </a:p>
        </p:txBody>
      </p:sp>
      <p:pic>
        <p:nvPicPr>
          <p:cNvPr id="17413" name="Picture 5" descr="Hai đường thẳ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8286751" y="1219200"/>
            <a:ext cx="3860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04800" y="2362200"/>
            <a:ext cx="3657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7416800" y="5867400"/>
            <a:ext cx="3962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304800" y="2286000"/>
            <a:ext cx="101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ym typeface="Symbol" pitchFamily="18" charset="2"/>
              </a:rPr>
              <a:t> </a:t>
            </a:r>
            <a:endParaRPr lang="en-US" altLang="en-US" sz="3600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7315200" y="5867400"/>
            <a:ext cx="101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ym typeface="Symbol" pitchFamily="18" charset="2"/>
              </a:rPr>
              <a:t> </a:t>
            </a:r>
            <a:endParaRPr lang="en-US" altLang="en-US" sz="3600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8229600" y="1219200"/>
            <a:ext cx="101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ym typeface="Symbol" pitchFamily="18" charset="2"/>
              </a:rPr>
              <a:t> </a:t>
            </a:r>
            <a:endParaRPr lang="en-US" altLang="en-US" sz="3600"/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1117600" y="2362200"/>
            <a:ext cx="284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</a:rPr>
              <a:t> (d) // (d’)</a:t>
            </a:r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8839200" y="1219200"/>
            <a:ext cx="365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</a:rPr>
              <a:t> (d) cắt (d’)</a:t>
            </a:r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8128000" y="5867400"/>
            <a:ext cx="284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</a:rPr>
              <a:t> (d)    (d’)</a:t>
            </a:r>
          </a:p>
        </p:txBody>
      </p:sp>
      <p:graphicFrame>
        <p:nvGraphicFramePr>
          <p:cNvPr id="148499" name="Object 19"/>
          <p:cNvGraphicFramePr>
            <a:graphicFrameLocks noChangeAspect="1"/>
          </p:cNvGraphicFramePr>
          <p:nvPr/>
        </p:nvGraphicFramePr>
        <p:xfrm>
          <a:off x="8751217" y="5943600"/>
          <a:ext cx="71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1217" y="5943600"/>
                        <a:ext cx="71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21"/>
          <p:cNvSpPr txBox="1">
            <a:spLocks noChangeArrowheads="1"/>
          </p:cNvSpPr>
          <p:nvPr/>
        </p:nvSpPr>
        <p:spPr bwMode="auto">
          <a:xfrm rot="-1906058">
            <a:off x="1217084" y="1447800"/>
            <a:ext cx="2368549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Vô nghiệm</a:t>
            </a:r>
          </a:p>
        </p:txBody>
      </p:sp>
      <p:sp>
        <p:nvSpPr>
          <p:cNvPr id="17425" name="Text Box 22"/>
          <p:cNvSpPr txBox="1">
            <a:spLocks noChangeArrowheads="1"/>
          </p:cNvSpPr>
          <p:nvPr/>
        </p:nvSpPr>
        <p:spPr bwMode="auto">
          <a:xfrm rot="321965">
            <a:off x="7611534" y="585788"/>
            <a:ext cx="310303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    Một nghiệm</a:t>
            </a:r>
          </a:p>
        </p:txBody>
      </p:sp>
      <p:sp>
        <p:nvSpPr>
          <p:cNvPr id="17426" name="Text Box 23"/>
          <p:cNvSpPr txBox="1">
            <a:spLocks noChangeArrowheads="1"/>
          </p:cNvSpPr>
          <p:nvPr/>
        </p:nvSpPr>
        <p:spPr bwMode="auto">
          <a:xfrm rot="853721">
            <a:off x="6068484" y="5002213"/>
            <a:ext cx="308186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Vô số nghiệm</a:t>
            </a:r>
          </a:p>
        </p:txBody>
      </p:sp>
      <p:sp>
        <p:nvSpPr>
          <p:cNvPr id="17427" name="Text Box 26"/>
          <p:cNvSpPr txBox="1">
            <a:spLocks noChangeArrowheads="1"/>
          </p:cNvSpPr>
          <p:nvPr/>
        </p:nvSpPr>
        <p:spPr bwMode="auto">
          <a:xfrm>
            <a:off x="4775200" y="2951164"/>
            <a:ext cx="3556000" cy="1044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500" b="1"/>
              <a:t>ax + by = c    (d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500" b="1"/>
              <a:t>a’x + b’y = c’ (d’)</a:t>
            </a:r>
          </a:p>
        </p:txBody>
      </p:sp>
      <p:sp>
        <p:nvSpPr>
          <p:cNvPr id="17428" name="AutoShape 27"/>
          <p:cNvSpPr>
            <a:spLocks/>
          </p:cNvSpPr>
          <p:nvPr/>
        </p:nvSpPr>
        <p:spPr bwMode="auto">
          <a:xfrm>
            <a:off x="4660901" y="3027364"/>
            <a:ext cx="207433" cy="992187"/>
          </a:xfrm>
          <a:prstGeom prst="leftBrace">
            <a:avLst>
              <a:gd name="adj1" fmla="val 53146"/>
              <a:gd name="adj2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/>
      <p:bldP spid="148490" grpId="0"/>
      <p:bldP spid="148491" grpId="0"/>
      <p:bldP spid="148494" grpId="0"/>
      <p:bldP spid="148497" grpId="0"/>
      <p:bldP spid="1484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762000"/>
            <a:ext cx="12192000" cy="617855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762000"/>
            <a:ext cx="12192000" cy="617855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 alt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019300" y="82550"/>
            <a:ext cx="8991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iết31: HỆ HAI PHƯƠNG TRÌNH BẬC NHẤT HAI ẨN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600200" y="1371600"/>
            <a:ext cx="9196388" cy="634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2. Minh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ẩn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eaLnBrk="1" hangingPunct="1">
              <a:spcBef>
                <a:spcPct val="50000"/>
              </a:spcBef>
            </a:pP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27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4339771" y="5341259"/>
          <a:ext cx="986971" cy="56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71" y="5341259"/>
                        <a:ext cx="986971" cy="566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4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316276" y="667048"/>
            <a:ext cx="3772188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VẬN DỤNG</a:t>
            </a:r>
          </a:p>
        </p:txBody>
      </p:sp>
      <p:pic>
        <p:nvPicPr>
          <p:cNvPr id="19458" name="Picture 2" descr="Tại sao bạn nên luyện cách đọc sách tiếng Hàn hiệu quả?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6" y="1976614"/>
            <a:ext cx="6773863" cy="451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587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1212" y="1647497"/>
            <a:ext cx="10437645" cy="2489073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 HS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/>
          <p:cNvSpPr txBox="1">
            <a:spLocks noChangeArrowheads="1"/>
          </p:cNvSpPr>
          <p:nvPr/>
        </p:nvSpPr>
        <p:spPr bwMode="auto">
          <a:xfrm>
            <a:off x="101600" y="228601"/>
            <a:ext cx="11988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4 (SGK/11)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16387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59045558"/>
              </p:ext>
            </p:extLst>
          </p:nvPr>
        </p:nvGraphicFramePr>
        <p:xfrm>
          <a:off x="1325563" y="1395413"/>
          <a:ext cx="2784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57200" progId="Equation.DSMT4">
                  <p:embed/>
                </p:oleObj>
              </mc:Choice>
              <mc:Fallback>
                <p:oleObj name="Equation" r:id="rId2" imgW="1358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395413"/>
                        <a:ext cx="2784475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35774983"/>
              </p:ext>
            </p:extLst>
          </p:nvPr>
        </p:nvGraphicFramePr>
        <p:xfrm>
          <a:off x="1238250" y="2789238"/>
          <a:ext cx="26273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789238"/>
                        <a:ext cx="2627313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54459"/>
              </p:ext>
            </p:extLst>
          </p:nvPr>
        </p:nvGraphicFramePr>
        <p:xfrm>
          <a:off x="1188626" y="5479007"/>
          <a:ext cx="3795302" cy="132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660240" progId="Equation.DSMT4">
                  <p:embed/>
                </p:oleObj>
              </mc:Choice>
              <mc:Fallback>
                <p:oleObj name="Equation" r:id="rId6" imgW="1244520" imgH="660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26" y="5479007"/>
                        <a:ext cx="3795302" cy="1329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233258" y="1572879"/>
            <a:ext cx="64804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233258" y="2917567"/>
            <a:ext cx="53368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705783" y="3009900"/>
            <a:ext cx="8396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=&gt;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05783" y="5892123"/>
            <a:ext cx="8396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=&gt;</a:t>
            </a:r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676190" y="1625145"/>
            <a:ext cx="8396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=&gt;</a:t>
            </a:r>
            <a:endParaRPr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105832" y="5845956"/>
            <a:ext cx="4765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40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00665"/>
              </p:ext>
            </p:extLst>
          </p:nvPr>
        </p:nvGraphicFramePr>
        <p:xfrm>
          <a:off x="1188626" y="4273550"/>
          <a:ext cx="33538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57200" progId="Equation.DSMT4">
                  <p:embed/>
                </p:oleObj>
              </mc:Choice>
              <mc:Fallback>
                <p:oleObj name="Equation" r:id="rId8" imgW="11682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26" y="4273550"/>
                        <a:ext cx="3353875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872413" y="4646638"/>
            <a:ext cx="8396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=&gt;</a:t>
            </a:r>
            <a:endParaRPr lang="en-US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8509401" y="4401403"/>
            <a:ext cx="40223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0F8DAD-2E7C-2584-C91E-6E2A4099B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43741"/>
              </p:ext>
            </p:extLst>
          </p:nvPr>
        </p:nvGraphicFramePr>
        <p:xfrm>
          <a:off x="4841875" y="4329677"/>
          <a:ext cx="30305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57200" progId="Equation.DSMT4">
                  <p:embed/>
                </p:oleObj>
              </mc:Choice>
              <mc:Fallback>
                <p:oleObj name="Equation" r:id="rId10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1875" y="4329677"/>
                        <a:ext cx="30305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8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1941424"/>
            <a:ext cx="10972800" cy="1143000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29427"/>
              </p:ext>
            </p:extLst>
          </p:nvPr>
        </p:nvGraphicFramePr>
        <p:xfrm>
          <a:off x="7474858" y="1807439"/>
          <a:ext cx="2467428" cy="128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858" y="1807439"/>
                        <a:ext cx="2467428" cy="1289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/>
          <a:srcRect l="26851" t="64677" r="39937" b="17415"/>
          <a:stretch>
            <a:fillRect/>
          </a:stretch>
        </p:blipFill>
        <p:spPr bwMode="auto">
          <a:xfrm>
            <a:off x="2514600" y="4114800"/>
            <a:ext cx="4805363" cy="148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rcRect l="28688" t="47575" r="58038" b="37283"/>
          <a:stretch>
            <a:fillRect/>
          </a:stretch>
        </p:blipFill>
        <p:spPr bwMode="auto">
          <a:xfrm>
            <a:off x="2774950" y="2932114"/>
            <a:ext cx="1949450" cy="12588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2"/>
          <a:srcRect l="35335" t="28864" r="51401" b="52945"/>
          <a:stretch>
            <a:fillRect/>
          </a:stretch>
        </p:blipFill>
        <p:spPr bwMode="auto">
          <a:xfrm>
            <a:off x="3733800" y="1447800"/>
            <a:ext cx="194945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2"/>
          <a:srcRect l="48595" t="20892" r="40541" b="67410"/>
          <a:stretch>
            <a:fillRect/>
          </a:stretch>
        </p:blipFill>
        <p:spPr bwMode="auto">
          <a:xfrm>
            <a:off x="5638800" y="725488"/>
            <a:ext cx="2133600" cy="101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2"/>
          <a:srcRect l="42578" t="49969" r="43558" b="41246"/>
          <a:stretch>
            <a:fillRect/>
          </a:stretch>
        </p:blipFill>
        <p:spPr bwMode="auto">
          <a:xfrm>
            <a:off x="4657725" y="3106738"/>
            <a:ext cx="20447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7" name="Picture 7"/>
          <p:cNvPicPr>
            <a:picLocks noChangeAspect="1" noChangeArrowheads="1"/>
          </p:cNvPicPr>
          <p:nvPr/>
        </p:nvPicPr>
        <p:blipFill>
          <a:blip r:embed="rId2"/>
          <a:srcRect l="48599" t="32491" r="38715" b="61746"/>
          <a:stretch>
            <a:fillRect/>
          </a:stretch>
        </p:blipFill>
        <p:spPr bwMode="auto">
          <a:xfrm>
            <a:off x="5700713" y="1677988"/>
            <a:ext cx="24352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8" name="Picture 8"/>
          <p:cNvPicPr>
            <a:picLocks noChangeAspect="1" noChangeArrowheads="1"/>
          </p:cNvPicPr>
          <p:nvPr/>
        </p:nvPicPr>
        <p:blipFill>
          <a:blip r:embed="rId2"/>
          <a:srcRect l="56442" t="38316" r="33287" b="49977"/>
          <a:stretch>
            <a:fillRect/>
          </a:stretch>
        </p:blipFill>
        <p:spPr bwMode="auto">
          <a:xfrm>
            <a:off x="6629400" y="2093913"/>
            <a:ext cx="1663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9" name="Picture 9"/>
          <p:cNvPicPr>
            <a:picLocks noChangeAspect="1" noChangeArrowheads="1"/>
          </p:cNvPicPr>
          <p:nvPr/>
        </p:nvPicPr>
        <p:blipFill>
          <a:blip r:embed="rId2"/>
          <a:srcRect l="64287" t="44243" r="21861" b="47055"/>
          <a:stretch>
            <a:fillRect/>
          </a:stretch>
        </p:blipFill>
        <p:spPr bwMode="auto">
          <a:xfrm rot="-1068112">
            <a:off x="7537450" y="1817688"/>
            <a:ext cx="2601913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0" name="Picture 10"/>
          <p:cNvPicPr>
            <a:picLocks noChangeAspect="1" noChangeArrowheads="1"/>
          </p:cNvPicPr>
          <p:nvPr/>
        </p:nvPicPr>
        <p:blipFill>
          <a:blip r:embed="rId3"/>
          <a:srcRect l="56766" t="52979" r="35629" b="41507"/>
          <a:stretch>
            <a:fillRect/>
          </a:stretch>
        </p:blipFill>
        <p:spPr bwMode="auto">
          <a:xfrm>
            <a:off x="6773863" y="3160713"/>
            <a:ext cx="12509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1" name="Picture 11"/>
          <p:cNvPicPr>
            <a:picLocks noChangeAspect="1" noChangeArrowheads="1"/>
          </p:cNvPicPr>
          <p:nvPr/>
        </p:nvPicPr>
        <p:blipFill>
          <a:blip r:embed="rId4"/>
          <a:srcRect l="55798" t="47211" r="16322" b="25568"/>
          <a:stretch>
            <a:fillRect/>
          </a:stretch>
        </p:blipFill>
        <p:spPr bwMode="auto">
          <a:xfrm rot="1519515">
            <a:off x="5962650" y="3867150"/>
            <a:ext cx="3255963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2" name="Picture 12"/>
          <p:cNvPicPr>
            <a:picLocks noChangeAspect="1" noChangeArrowheads="1"/>
          </p:cNvPicPr>
          <p:nvPr/>
        </p:nvPicPr>
        <p:blipFill>
          <a:blip r:embed="rId2"/>
          <a:srcRect l="64305" t="58807" r="21835" b="32411"/>
          <a:stretch>
            <a:fillRect/>
          </a:stretch>
        </p:blipFill>
        <p:spPr bwMode="auto">
          <a:xfrm>
            <a:off x="7772400" y="3622675"/>
            <a:ext cx="2484438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2"/>
          <a:srcRect l="65517" t="53929" r="21861" b="42058"/>
          <a:stretch>
            <a:fillRect/>
          </a:stretch>
        </p:blipFill>
        <p:spPr bwMode="auto">
          <a:xfrm rot="-678596">
            <a:off x="8193088" y="3027363"/>
            <a:ext cx="2111375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74" name="Text Box 14"/>
          <p:cNvSpPr txBox="1">
            <a:spLocks noChangeArrowheads="1"/>
          </p:cNvSpPr>
          <p:nvPr/>
        </p:nvSpPr>
        <p:spPr bwMode="auto">
          <a:xfrm rot="-1242542">
            <a:off x="6299200" y="2962275"/>
            <a:ext cx="45720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PT</a:t>
            </a: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3733800" y="157163"/>
            <a:ext cx="5486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2514600" y="5846763"/>
            <a:ext cx="81534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5 ( SGK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11 )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8, 9 ( SBT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6, 7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4" grpId="0" animBg="1"/>
      <p:bldP spid="117775" grpId="0"/>
      <p:bldP spid="1177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4580" name="Picture 4" descr="Hoa (127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6133" name="WordArt 5"/>
          <p:cNvSpPr>
            <a:spLocks noChangeArrowheads="1" noChangeShapeType="1" noTextEdit="1"/>
          </p:cNvSpPr>
          <p:nvPr/>
        </p:nvSpPr>
        <p:spPr bwMode="auto">
          <a:xfrm>
            <a:off x="609600" y="1524000"/>
            <a:ext cx="11176000" cy="3810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ính chúc quí thầy cô mạnh khoẻ,</a:t>
            </a:r>
          </a:p>
          <a:p>
            <a:pPr algn="ctr"/>
            <a:r>
              <a:rPr lang="en-US" sz="3600" b="1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75835" y="4773278"/>
            <a:ext cx="6885214" cy="41059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7741384" y="4423823"/>
            <a:ext cx="5630687" cy="4105935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7692572" y="5927440"/>
            <a:ext cx="1499410" cy="1034291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6429" b="90000" l="0" r="99349">
                          <a14:backgroundMark x1="26221" y1="16429" x2="38925" y2="15000"/>
                          <a14:backgroundMark x1="24756" y1="16429" x2="26384" y2="16429"/>
                          <a14:backgroundMark x1="52606" y1="13571" x2="57980" y2="14286"/>
                          <a14:backgroundMark x1="53583" y1="15714" x2="50163" y2="15000"/>
                          <a14:backgroundMark x1="62052" y1="13571" x2="70195" y2="11429"/>
                          <a14:backgroundMark x1="82573" y1="8571" x2="85505" y2="8571"/>
                          <a14:backgroundMark x1="92182" y1="8571" x2="95440" y2="19286"/>
                          <a14:backgroundMark x1="92182" y1="7143" x2="86808" y2="7857"/>
                        </a14:backgroundRemoval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6357258" y="5959646"/>
            <a:ext cx="1561178" cy="1034291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4833257" y="5927714"/>
            <a:ext cx="1768536" cy="1034291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3251200" y="5949335"/>
            <a:ext cx="1676626" cy="1034291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097" y="5080156"/>
            <a:ext cx="1121321" cy="112132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434" b="100000" l="0" r="1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602698" y="-46853"/>
            <a:ext cx="6986607" cy="44993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90688" y="817907"/>
            <a:ext cx="5055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P CÁNH ƯỚC MƠ</a:t>
            </a:r>
          </a:p>
        </p:txBody>
      </p:sp>
      <p:pic>
        <p:nvPicPr>
          <p:cNvPr id="33" name="Picture 32" descr="C:\Users\ADMIN\Desktop\Tai nguyen thiet ke tro choi\Angry birds epic birds\1505573783630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235" y="235341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621" y="5190877"/>
            <a:ext cx="586883" cy="9580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51436" y="5300870"/>
            <a:ext cx="680911" cy="955619"/>
          </a:xfrm>
          <a:prstGeom prst="rect">
            <a:avLst/>
          </a:prstGeom>
        </p:spPr>
      </p:pic>
      <p:pic>
        <p:nvPicPr>
          <p:cNvPr id="10" name="TiengKhenTayBa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 cstate="print"/>
          <a:stretch>
            <a:fillRect/>
          </a:stretch>
        </p:blipFill>
        <p:spPr>
          <a:xfrm>
            <a:off x="12426548" y="293867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9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8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57147" y="3984496"/>
            <a:ext cx="8255000" cy="49227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7038439" y="4566952"/>
            <a:ext cx="5941277" cy="4332420"/>
          </a:xfrm>
          <a:prstGeom prst="rect">
            <a:avLst/>
          </a:prstGeom>
        </p:spPr>
      </p:pic>
      <p:pic>
        <p:nvPicPr>
          <p:cNvPr id="61" name="Picture 3" descr="C:\Users\ADMIN\Desktop\Tai nguyen thiet ke tro choi\Bảng gỗ\1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39" y="28458"/>
            <a:ext cx="1290095" cy="131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4" descr="C:\Users\ADMIN\Desktop\Tai nguyen thiet ke tro choi\Bảng gỗ\2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350" y="71594"/>
            <a:ext cx="1220146" cy="1306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5" descr="C:\Users\ADMIN\Desktop\Tai nguyen thiet ke tro choi\Bảng gỗ\3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782" y="63392"/>
            <a:ext cx="1235465" cy="132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6" descr="C:\Users\ADMIN\Desktop\Tai nguyen thiet ke tro choi\Bảng gỗ\4.jp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185" y="26237"/>
            <a:ext cx="1177042" cy="126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89" y="3953109"/>
            <a:ext cx="9528476" cy="385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Oval Callout 36"/>
          <p:cNvSpPr/>
          <p:nvPr/>
        </p:nvSpPr>
        <p:spPr>
          <a:xfrm>
            <a:off x="2262586" y="3093278"/>
            <a:ext cx="2735267" cy="1519278"/>
          </a:xfrm>
          <a:prstGeom prst="wedgeEllipseCallout">
            <a:avLst>
              <a:gd name="adj1" fmla="val -29099"/>
              <a:gd name="adj2" fmla="val 7994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rgbClr val="009900"/>
                </a:solidFill>
              </a:rPr>
              <a:t>Chúng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rgbClr val="009900"/>
                </a:solidFill>
              </a:rPr>
              <a:t>cháu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rgbClr val="009900"/>
                </a:solidFill>
              </a:rPr>
              <a:t>cảm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rgbClr val="009900"/>
                </a:solidFill>
              </a:rPr>
              <a:t>ơn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rgbClr val="009900"/>
                </a:solidFill>
              </a:rPr>
              <a:t>bác</a:t>
            </a:r>
            <a:r>
              <a:rPr lang="en-US" sz="2000" dirty="0">
                <a:solidFill>
                  <a:srgbClr val="009900"/>
                </a:solidFill>
              </a:rPr>
              <a:t>! </a:t>
            </a:r>
            <a:r>
              <a:rPr lang="vi-VN" sz="2000" dirty="0">
                <a:solidFill>
                  <a:srgbClr val="009900"/>
                </a:solidFill>
              </a:rPr>
              <a:t>  Cảm ơn các bạn 9A2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rgbClr val="009900"/>
                </a:solidFill>
              </a:rPr>
              <a:t>rất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rgbClr val="009900"/>
                </a:solidFill>
              </a:rPr>
              <a:t>nhiều</a:t>
            </a:r>
            <a:r>
              <a:rPr lang="en-US" sz="2000" dirty="0">
                <a:solidFill>
                  <a:srgbClr val="009900"/>
                </a:solidFill>
              </a:rPr>
              <a:t>!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7271658" y="6012867"/>
            <a:ext cx="1493980" cy="931229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5878286" y="6049665"/>
            <a:ext cx="1507218" cy="931229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4484914" y="6015599"/>
            <a:ext cx="1552197" cy="931229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3004458" y="6033347"/>
            <a:ext cx="1637024" cy="931229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4046" y="4977210"/>
            <a:ext cx="1183173" cy="118317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606" y="5297385"/>
            <a:ext cx="586883" cy="95802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9205" y="5351871"/>
            <a:ext cx="675991" cy="849050"/>
          </a:xfrm>
          <a:prstGeom prst="rect">
            <a:avLst/>
          </a:prstGeom>
        </p:spPr>
      </p:pic>
      <p:pic>
        <p:nvPicPr>
          <p:cNvPr id="2050" name="Picture 2" descr="Back Button - Ứng dụng trên Google Play">
            <a:hlinkClick r:id="rId25" action="ppaction://hlinksldjump"/>
            <a:extLst>
              <a:ext uri="{FF2B5EF4-FFF2-40B4-BE49-F238E27FC236}">
                <a16:creationId xmlns:a16="http://schemas.microsoft.com/office/drawing/2014/main" id="{0F531C02-C1C5-72A4-2A1B-073308952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67412" y="58526"/>
            <a:ext cx="1445812" cy="144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61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44444E-6 L -0.09063 0.00162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5 0.01111 L -0.16927 0.01527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62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927 0.01527 L -0.26836 0.02315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1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836 0.02315 L -0.36693 0.02639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35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6693 0.02639 L -0.48828 0.02801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68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492 0.02615 L -0.65378 -0.08635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43" y="-5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7037E-7 L -0.70521 -0.01713 " pathEditMode="relative" rAng="0" ptsTypes="AA">
                                      <p:cBhvr>
                                        <p:cTn id="92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60" y="-85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3.7037E-7 L -0.70963 0.01898 " pathEditMode="relative" rAng="0" ptsTypes="AA">
                                      <p:cBhvr>
                                        <p:cTn id="9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82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1"/>
          <p:cNvSpPr/>
          <p:nvPr/>
        </p:nvSpPr>
        <p:spPr>
          <a:xfrm>
            <a:off x="2208851" y="343102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" name="D2" descr="Kết quả hình ảnh cho đúng sai 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3433" y="3392922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3"/>
          <p:cNvSpPr/>
          <p:nvPr/>
        </p:nvSpPr>
        <p:spPr>
          <a:xfrm>
            <a:off x="2177246" y="2793528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2153434" y="2776067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3"/>
          <p:cNvSpPr/>
          <p:nvPr/>
        </p:nvSpPr>
        <p:spPr>
          <a:xfrm>
            <a:off x="2177246" y="230571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2153434" y="228825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3"/>
          <p:cNvSpPr/>
          <p:nvPr/>
        </p:nvSpPr>
        <p:spPr>
          <a:xfrm>
            <a:off x="2208851" y="395818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9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2185039" y="394072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 descr="Kết quả hình ảnh cho home png">
            <a:hlinkClick r:id="rId7" action="ppaction://hlinksldjump"/>
            <a:extLst>
              <a:ext uri="{FF2B5EF4-FFF2-40B4-BE49-F238E27FC236}">
                <a16:creationId xmlns:a16="http://schemas.microsoft.com/office/drawing/2014/main" id="{1B606895-318D-768C-07EF-9742A5CAF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650" y="17343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838200" y="1352077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Phương trình nào sau đây là bậc nhất hai ẩn?</a:t>
            </a:r>
            <a:br>
              <a:rPr lang="vi-VN" sz="2800" dirty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79487"/>
              </p:ext>
            </p:extLst>
          </p:nvPr>
        </p:nvGraphicFramePr>
        <p:xfrm>
          <a:off x="2457091" y="2236121"/>
          <a:ext cx="22510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1130040" progId="Equation.DSMT4">
                  <p:embed/>
                </p:oleObj>
              </mc:Choice>
              <mc:Fallback>
                <p:oleObj name="Equation" r:id="rId9" imgW="126972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091" y="2236121"/>
                        <a:ext cx="225107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01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1"/>
          <p:cNvSpPr/>
          <p:nvPr/>
        </p:nvSpPr>
        <p:spPr>
          <a:xfrm>
            <a:off x="3745753" y="3847028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" name="D2" descr="Kết quả hình ảnh cho đúng sai 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2211" y="380892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3"/>
          <p:cNvSpPr/>
          <p:nvPr/>
        </p:nvSpPr>
        <p:spPr>
          <a:xfrm>
            <a:off x="3745753" y="442629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3745754" y="440883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3"/>
          <p:cNvSpPr/>
          <p:nvPr/>
        </p:nvSpPr>
        <p:spPr>
          <a:xfrm>
            <a:off x="3745753" y="321423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3745754" y="319677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3"/>
          <p:cNvSpPr/>
          <p:nvPr/>
        </p:nvSpPr>
        <p:spPr>
          <a:xfrm>
            <a:off x="3745753" y="503125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9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3745754" y="501378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Kết quả hình ảnh cho home png">
            <a:hlinkClick r:id="rId7" action="ppaction://hlinksldjump"/>
            <a:extLst>
              <a:ext uri="{FF2B5EF4-FFF2-40B4-BE49-F238E27FC236}">
                <a16:creationId xmlns:a16="http://schemas.microsoft.com/office/drawing/2014/main" id="{4B58E77A-AD6B-1C66-8FEB-67DA2C7EB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650" y="17343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1676400" y="1127688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-2; 4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519"/>
              </p:ext>
            </p:extLst>
          </p:nvPr>
        </p:nvGraphicFramePr>
        <p:xfrm>
          <a:off x="4058420" y="3125481"/>
          <a:ext cx="357822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888840" progId="Equation.DSMT4">
                  <p:embed/>
                </p:oleObj>
              </mc:Choice>
              <mc:Fallback>
                <p:oleObj name="Equation" r:id="rId9" imgW="10918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20" y="3125481"/>
                        <a:ext cx="3578225" cy="226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2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1"/>
          <p:cNvSpPr/>
          <p:nvPr/>
        </p:nvSpPr>
        <p:spPr>
          <a:xfrm>
            <a:off x="6268378" y="546898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" name="D2" descr="Kết quả hình ảnh cho đúng sai 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39351" y="543088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3"/>
          <p:cNvSpPr/>
          <p:nvPr/>
        </p:nvSpPr>
        <p:spPr>
          <a:xfrm>
            <a:off x="5963557" y="3252026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5978072" y="323456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3"/>
          <p:cNvSpPr/>
          <p:nvPr/>
        </p:nvSpPr>
        <p:spPr>
          <a:xfrm>
            <a:off x="1754414" y="532292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1739901" y="533449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3"/>
          <p:cNvSpPr/>
          <p:nvPr/>
        </p:nvSpPr>
        <p:spPr>
          <a:xfrm>
            <a:off x="1783442" y="337076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9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1768930" y="335330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Kết quả hình ảnh cho home png">
            <a:hlinkClick r:id="rId7" action="ppaction://hlinksldjump"/>
            <a:extLst>
              <a:ext uri="{FF2B5EF4-FFF2-40B4-BE49-F238E27FC236}">
                <a16:creationId xmlns:a16="http://schemas.microsoft.com/office/drawing/2014/main" id="{EF507DC7-53A7-AE69-5ABD-7536D8235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650" y="17343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itle 19"/>
          <p:cNvSpPr txBox="1">
            <a:spLocks/>
          </p:cNvSpPr>
          <p:nvPr/>
        </p:nvSpPr>
        <p:spPr>
          <a:xfrm>
            <a:off x="281408" y="213883"/>
            <a:ext cx="10760217" cy="213602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: </a:t>
            </a:r>
            <a:r>
              <a:rPr kumimoji="0" lang="vi-VN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o phương trình ax + by = c với a ≠ 0; b ≠ 0. 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       </a:t>
            </a:r>
            <a:r>
              <a:rPr kumimoji="0" lang="vi-VN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m của phương trình được biểu diễn bở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br>
              <a:rPr kumimoji="0" lang="vi-VN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br>
              <a:rPr kumimoji="0" lang="vi-VN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00989"/>
              </p:ext>
            </p:extLst>
          </p:nvPr>
        </p:nvGraphicFramePr>
        <p:xfrm>
          <a:off x="6635750" y="4876800"/>
          <a:ext cx="20748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660240" progId="Equation.DSMT4">
                  <p:embed/>
                </p:oleObj>
              </mc:Choice>
              <mc:Fallback>
                <p:oleObj name="Equation" r:id="rId9" imgW="1206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876800"/>
                        <a:ext cx="207486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90907"/>
              </p:ext>
            </p:extLst>
          </p:nvPr>
        </p:nvGraphicFramePr>
        <p:xfrm>
          <a:off x="2301875" y="4803775"/>
          <a:ext cx="18319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660240" progId="Equation.DSMT4">
                  <p:embed/>
                </p:oleObj>
              </mc:Choice>
              <mc:Fallback>
                <p:oleObj name="Equation" r:id="rId11" imgW="11937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803775"/>
                        <a:ext cx="1831975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67343"/>
              </p:ext>
            </p:extLst>
          </p:nvPr>
        </p:nvGraphicFramePr>
        <p:xfrm>
          <a:off x="6338888" y="2786063"/>
          <a:ext cx="14954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660240" progId="Equation.DSMT4">
                  <p:embed/>
                </p:oleObj>
              </mc:Choice>
              <mc:Fallback>
                <p:oleObj name="Equation" r:id="rId13" imgW="7491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2786063"/>
                        <a:ext cx="149542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5192"/>
              </p:ext>
            </p:extLst>
          </p:nvPr>
        </p:nvGraphicFramePr>
        <p:xfrm>
          <a:off x="2457450" y="2874963"/>
          <a:ext cx="16113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660240" progId="Equation.DSMT4">
                  <p:embed/>
                </p:oleObj>
              </mc:Choice>
              <mc:Fallback>
                <p:oleObj name="Equation" r:id="rId15" imgW="86328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874963"/>
                        <a:ext cx="1611313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22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1"/>
          <p:cNvSpPr/>
          <p:nvPr/>
        </p:nvSpPr>
        <p:spPr>
          <a:xfrm>
            <a:off x="4703114" y="340906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" name="D2" descr="Kết quả hình ảnh cho đúng sai 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7697" y="3370966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3"/>
          <p:cNvSpPr/>
          <p:nvPr/>
        </p:nvSpPr>
        <p:spPr>
          <a:xfrm>
            <a:off x="4695323" y="4437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4671509" y="443445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3"/>
          <p:cNvSpPr/>
          <p:nvPr/>
        </p:nvSpPr>
        <p:spPr>
          <a:xfrm>
            <a:off x="4686023" y="292757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4676725" y="292463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3"/>
          <p:cNvSpPr/>
          <p:nvPr/>
        </p:nvSpPr>
        <p:spPr>
          <a:xfrm>
            <a:off x="4659575" y="394142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9" name="SS3" descr="Hình ảnh có liên quan"/>
          <p:cNvPicPr>
            <a:picLocks noChangeAspect="1" noChangeArrowheads="1"/>
          </p:cNvPicPr>
          <p:nvPr/>
        </p:nvPicPr>
        <p:blipFill>
          <a:blip r:embed="rId6" cstate="print"/>
          <a:srcRect l="14398" t="13542" r="14490" b="14236"/>
          <a:stretch>
            <a:fillRect/>
          </a:stretch>
        </p:blipFill>
        <p:spPr bwMode="auto">
          <a:xfrm>
            <a:off x="4664789" y="393847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itle 24"/>
          <p:cNvSpPr>
            <a:spLocks noGrp="1"/>
          </p:cNvSpPr>
          <p:nvPr>
            <p:ph type="ctrTitle"/>
          </p:nvPr>
        </p:nvSpPr>
        <p:spPr>
          <a:xfrm>
            <a:off x="137653" y="323155"/>
            <a:ext cx="11867534" cy="2276826"/>
          </a:xfrm>
          <a:solidFill>
            <a:schemeClr val="tx1">
              <a:lumMod val="95000"/>
            </a:schemeClr>
          </a:solidFill>
        </p:spPr>
        <p:txBody>
          <a:bodyPr>
            <a:normAutofit fontScale="90000"/>
          </a:bodyPr>
          <a:lstStyle/>
          <a:p>
            <a:pPr algn="l"/>
            <a:r>
              <a:rPr 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2x + y = 3     (1)  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x – 2y = 4     (2) 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? 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8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5083278" y="2769749"/>
            <a:ext cx="2301516" cy="2500086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(-2;-1)</a:t>
            </a:r>
          </a:p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 (2;-1)</a:t>
            </a:r>
          </a:p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.  (0;1)</a:t>
            </a:r>
          </a:p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.  (0;0)</a:t>
            </a:r>
          </a:p>
        </p:txBody>
      </p:sp>
      <p:pic>
        <p:nvPicPr>
          <p:cNvPr id="2" name="Picture 2" descr="Kết quả hình ảnh cho home png">
            <a:hlinkClick r:id="rId7" action="ppaction://hlinksldjump"/>
            <a:extLst>
              <a:ext uri="{FF2B5EF4-FFF2-40B4-BE49-F238E27FC236}">
                <a16:creationId xmlns:a16="http://schemas.microsoft.com/office/drawing/2014/main" id="{2D281188-513A-610B-0F0D-0F81FDBE6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650" y="17343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5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1"/>
          <p:cNvSpPr/>
          <p:nvPr/>
        </p:nvSpPr>
        <p:spPr>
          <a:xfrm>
            <a:off x="4703114" y="340906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" name="D2" descr="Kết quả hình ảnh cho đúng sai 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7697" y="3370966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3"/>
          <p:cNvSpPr/>
          <p:nvPr/>
        </p:nvSpPr>
        <p:spPr>
          <a:xfrm>
            <a:off x="4695323" y="4437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S3"/>
          <p:cNvSpPr/>
          <p:nvPr/>
        </p:nvSpPr>
        <p:spPr>
          <a:xfrm>
            <a:off x="4686023" y="292757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S3"/>
          <p:cNvSpPr/>
          <p:nvPr/>
        </p:nvSpPr>
        <p:spPr>
          <a:xfrm>
            <a:off x="4659575" y="394142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Title 24"/>
          <p:cNvSpPr>
            <a:spLocks noGrp="1"/>
          </p:cNvSpPr>
          <p:nvPr>
            <p:ph type="ctrTitle"/>
          </p:nvPr>
        </p:nvSpPr>
        <p:spPr>
          <a:xfrm>
            <a:off x="137653" y="323155"/>
            <a:ext cx="11867534" cy="2276826"/>
          </a:xfrm>
          <a:solidFill>
            <a:schemeClr val="tx1">
              <a:lumMod val="95000"/>
            </a:schemeClr>
          </a:solidFill>
        </p:spPr>
        <p:txBody>
          <a:bodyPr>
            <a:normAutofit fontScale="90000"/>
          </a:bodyPr>
          <a:lstStyle/>
          <a:p>
            <a:pPr algn="l"/>
            <a:r>
              <a:rPr 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2x + y = 3     (1)  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x – 2y = 4     (2) 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? </a:t>
            </a:r>
            <a:br>
              <a:rPr lang="en-US" altLang="en-US" sz="2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8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5083278" y="2769749"/>
            <a:ext cx="2301516" cy="2500086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(-2;-1)</a:t>
            </a:r>
          </a:p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 (2;-1)</a:t>
            </a:r>
          </a:p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.  (0;1)</a:t>
            </a:r>
          </a:p>
          <a:p>
            <a:pPr algn="l"/>
            <a:r>
              <a:rPr 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.  (0;0)</a:t>
            </a:r>
          </a:p>
        </p:txBody>
      </p:sp>
    </p:spTree>
    <p:extLst>
      <p:ext uri="{BB962C8B-B14F-4D97-AF65-F5344CB8AC3E}">
        <p14:creationId xmlns:p14="http://schemas.microsoft.com/office/powerpoint/2010/main" val="366202062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93</TotalTime>
  <Words>1565</Words>
  <Application>Microsoft Office PowerPoint</Application>
  <PresentationFormat>Widescreen</PresentationFormat>
  <Paragraphs>203</Paragraphs>
  <Slides>2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 Math</vt:lpstr>
      <vt:lpstr>Constantia</vt:lpstr>
      <vt:lpstr>Times New Roman</vt:lpstr>
      <vt:lpstr>Wingdings 2</vt:lpstr>
      <vt:lpstr>Flow</vt:lpstr>
      <vt:lpstr>Equation</vt:lpstr>
      <vt:lpstr>MathType 7.0 Equation</vt:lpstr>
      <vt:lpstr>CHÀO MỪNG QUÝ THẦY CÔ VÀ EM ĐẾN VỚI TIẾT HỌC!</vt:lpstr>
      <vt:lpstr>PowerPoint Presentation</vt:lpstr>
      <vt:lpstr>PowerPoint Presentation</vt:lpstr>
      <vt:lpstr>PowerPoint Presentation</vt:lpstr>
      <vt:lpstr>Câu 1: Phương trình nào sau đây là bậc nhất hai ẩn? </vt:lpstr>
      <vt:lpstr>Câu 2: Phương trình nào sau đây nhận cặp (-2; 4) là nghiệm?</vt:lpstr>
      <vt:lpstr>PowerPoint Presentation</vt:lpstr>
      <vt:lpstr>  Câu 4: Cho hai phương trình bậc nhất hai ẩn                          2x + y = 3     (1)                     và   x – 2y = 4     (2)     Cặp số nào vừa là nghiệm của phương trình (1) vừa là nghiệm của phương trình (2) ?  </vt:lpstr>
      <vt:lpstr>  Câu 4: Cho hai phương trình bậc nhất hai ẩn                          2x + y = 3     (1)                     và   x – 2y = 4     (2)     Cặp số nào vừa là nghiệm của phương trình (1) vừa là nghiệm của phương trình (2) ?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 - Vẽ đường thẳng (d1) và (d2) trên cùng 1 hệ trục tọa độ. - Xác định số điểm chung của (d1) và (d2) trong từng trường hợp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 làm bài tập 4(sgk)  - Mỗi nhóm gồm 4 HS mỗi HS làm 1 câu của bài tập 4 ở phiếu cá nhân. - Sau đó đưa kết quả về phiếu nhóm  - Trình bày phiếu nhóm trên bảng phụ trên bảng</vt:lpstr>
      <vt:lpstr>PowerPoint Presentation</vt:lpstr>
      <vt:lpstr>Bài tập: Tìm các giá trị của a để hệ phương trình                     có nghiệm duy nhất?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ung nguyen</cp:lastModifiedBy>
  <cp:revision>135</cp:revision>
  <dcterms:created xsi:type="dcterms:W3CDTF">2021-02-24T12:53:53Z</dcterms:created>
  <dcterms:modified xsi:type="dcterms:W3CDTF">2023-12-18T02:38:46Z</dcterms:modified>
</cp:coreProperties>
</file>